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media/image12.svg" ContentType="image/svg+xml"/>
  <Override PartName="/ppt/media/image14.svg" ContentType="image/svg+xml"/>
  <Override PartName="/ppt/media/image16.svg" ContentType="image/svg+xml"/>
  <Override PartName="/ppt/media/image18.svg" ContentType="image/svg+xml"/>
  <Override PartName="/ppt/media/image6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6"/>
  </p:notesMasterIdLst>
  <p:sldIdLst>
    <p:sldId id="256" r:id="rId3"/>
    <p:sldId id="302" r:id="rId4"/>
    <p:sldId id="257" r:id="rId5"/>
    <p:sldId id="258" r:id="rId7"/>
    <p:sldId id="259" r:id="rId8"/>
    <p:sldId id="260" r:id="rId9"/>
    <p:sldId id="261" r:id="rId10"/>
    <p:sldId id="322" r:id="rId11"/>
    <p:sldId id="323" r:id="rId12"/>
    <p:sldId id="324" r:id="rId13"/>
    <p:sldId id="325" r:id="rId14"/>
    <p:sldId id="326" r:id="rId15"/>
    <p:sldId id="327" r:id="rId16"/>
    <p:sldId id="328" r:id="rId17"/>
    <p:sldId id="329" r:id="rId18"/>
    <p:sldId id="330" r:id="rId19"/>
    <p:sldId id="331" r:id="rId20"/>
    <p:sldId id="332" r:id="rId21"/>
    <p:sldId id="333" r:id="rId22"/>
    <p:sldId id="334" r:id="rId23"/>
    <p:sldId id="335" r:id="rId24"/>
    <p:sldId id="262" r:id="rId25"/>
    <p:sldId id="263" r:id="rId26"/>
    <p:sldId id="264" r:id="rId27"/>
    <p:sldId id="265" r:id="rId28"/>
    <p:sldId id="266" r:id="rId29"/>
    <p:sldId id="268" r:id="rId30"/>
    <p:sldId id="269" r:id="rId31"/>
    <p:sldId id="270" r:id="rId32"/>
    <p:sldId id="277" r:id="rId33"/>
    <p:sldId id="271" r:id="rId34"/>
    <p:sldId id="272" r:id="rId35"/>
    <p:sldId id="273" r:id="rId36"/>
    <p:sldId id="274" r:id="rId37"/>
    <p:sldId id="275" r:id="rId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9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149" autoAdjust="0"/>
    <p:restoredTop sz="94198" autoAdjust="0"/>
  </p:normalViewPr>
  <p:slideViewPr>
    <p:cSldViewPr showGuides="1">
      <p:cViewPr varScale="1">
        <p:scale>
          <a:sx n="81" d="100"/>
          <a:sy n="81" d="100"/>
        </p:scale>
        <p:origin x="1152" y="62"/>
      </p:cViewPr>
      <p:guideLst>
        <p:guide orient="horz" pos="2199"/>
        <p:guide pos="2880"/>
      </p:guideLst>
    </p:cSldViewPr>
  </p:slideViewPr>
  <p:outlineViewPr>
    <p:cViewPr>
      <p:scale>
        <a:sx n="33" d="100"/>
        <a:sy n="33" d="100"/>
      </p:scale>
      <p:origin x="0" y="-3203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3" Type="http://schemas.openxmlformats.org/officeDocument/2006/relationships/customXml" Target="../customXml/item1.xml"/><Relationship Id="rId42" Type="http://schemas.openxmlformats.org/officeDocument/2006/relationships/customXmlProps" Target="../customXml/itemProps1.xml"/><Relationship Id="rId41" Type="http://schemas.openxmlformats.org/officeDocument/2006/relationships/tableStyles" Target="tableStyles.xml"/><Relationship Id="rId40" Type="http://schemas.openxmlformats.org/officeDocument/2006/relationships/viewProps" Target="viewProps.xml"/><Relationship Id="rId4" Type="http://schemas.openxmlformats.org/officeDocument/2006/relationships/slide" Target="slides/slide2.xml"/><Relationship Id="rId39" Type="http://schemas.openxmlformats.org/officeDocument/2006/relationships/presProps" Target="presProps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7AD398-9AC5-4D49-B509-2B33C656A30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29A419-8AA0-4412-827D-4EDDAC04CCA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补充对</a:t>
            </a:r>
            <a:r>
              <a:rPr lang="en-US" altLang="zh-CN"/>
              <a:t>a</a:t>
            </a:r>
            <a:r>
              <a:rPr lang="zh-CN" altLang="en-US"/>
              <a:t>的说明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9A419-8AA0-4412-827D-4EDDAC04CC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去掉照片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9A419-8AA0-4412-827D-4EDDAC04CC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变为文字描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9A419-8AA0-4412-827D-4EDDAC04CC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采用图形衬底技术可提高光提取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9A419-8AA0-4412-827D-4EDDAC04CC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此页增加配色图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9A419-8AA0-4412-827D-4EDDAC04CC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此页为补充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9A419-8AA0-4412-827D-4EDDAC04CC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此页以及下一页，只保留重点，并拆为两页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9A419-8AA0-4412-827D-4EDDAC04CC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9A419-8AA0-4412-827D-4EDDAC04CC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此页补充</a:t>
            </a:r>
            <a:r>
              <a:rPr lang="en-US" altLang="zh-CN"/>
              <a:t>V</a:t>
            </a:r>
            <a:r>
              <a:rPr lang="zh-CN" altLang="en-US"/>
              <a:t>的解释以及说明第二条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9A419-8AA0-4412-827D-4EDDAC04CC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此页为补充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9A419-8AA0-4412-827D-4EDDAC04CC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035E52-66F1-46A1-88FB-955DA2B9F61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b="1"/>
              <a:t>去</a:t>
            </a:r>
            <a:r>
              <a:rPr lang="en-US" altLang="zh-CN" b="1"/>
              <a:t>InP</a:t>
            </a:r>
            <a:r>
              <a:rPr lang="zh-CN" altLang="en-US" b="1"/>
              <a:t>组确认图片来源！</a:t>
            </a:r>
            <a:endParaRPr lang="zh-CN" altLang="en-US" b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035E52-66F1-46A1-88FB-955DA2B9F61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红色为补充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9A419-8AA0-4412-827D-4EDDAC04CC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此页图为补充，替换原有图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9A419-8AA0-4412-827D-4EDDAC04CC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bg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集成光电子学国家重点实验室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67ADA-89F2-451A-8E2C-C3D76C029714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集成光电子学概论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CCC6EFF6-F6F6-48A4-8B6A-DDF075469E09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6A034-5AEA-47F2-A6F4-5EB21592EE54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bg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zh-CN" altLang="en-US" dirty="0"/>
              <a:t>集成光电子学概论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CC6EFF6-F6F6-48A4-8B6A-DDF075469E09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D22B0-916F-48FC-BF98-54175EA7DC0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bg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zh-CN" altLang="en-US" dirty="0"/>
              <a:t>集成光电子学概论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chemeClr val="bg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CC6EFF6-F6F6-48A4-8B6A-DDF075469E09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D27BE7-FF26-490F-AA0F-91252CAE6F4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bg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zh-CN" altLang="en-US" dirty="0"/>
              <a:t>集成光电子学概论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chemeClr val="bg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CC6EFF6-F6F6-48A4-8B6A-DDF075469E09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0C77A-E8CA-481A-A48C-1EE6D9257827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bg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zh-CN" altLang="en-US" dirty="0"/>
              <a:t>集成光电子学概论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chemeClr val="bg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CC6EFF6-F6F6-48A4-8B6A-DDF075469E09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8A2AC8-DCE4-496D-8DAB-ACD52DD01AA5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bg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zh-CN" altLang="en-US" dirty="0"/>
              <a:t>集成光电子学概论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chemeClr val="bg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CC6EFF6-F6F6-48A4-8B6A-DDF075469E09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11062-CA5B-49DD-9F8F-74299F61DF50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lang="zh-CN" altLang="en-US" sz="1400" kern="1200" dirty="0">
                <a:solidFill>
                  <a:schemeClr val="bg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zh-CN" altLang="en-US" sz="1400" kern="1200" dirty="0">
                <a:solidFill>
                  <a:schemeClr val="bg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rPr>
              <a:t>集成光电子学概论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chemeClr val="bg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CC6EFF6-F6F6-48A4-8B6A-DDF075469E09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269797-9761-46D7-8A02-EC4E1FF8B37A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bg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zh-CN" altLang="en-US" dirty="0"/>
              <a:t>集成光电子学概论</a:t>
            </a: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chemeClr val="bg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CC6EFF6-F6F6-48A4-8B6A-DDF075469E09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75AB3-526F-4300-B307-E10B909FA76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bg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zh-CN" altLang="en-US" dirty="0"/>
              <a:t>集成光电子学概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CC6EFF6-F6F6-48A4-8B6A-DDF075469E09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FCA59-2584-430B-BB5A-38545DF6BFD2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bg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zh-CN" altLang="en-US" dirty="0"/>
              <a:t>集成光电子学概论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chemeClr val="bg1">
                    <a:lumMod val="50000"/>
                    <a:lumOff val="50000"/>
                  </a:schemeClr>
                </a:solidFill>
              </a:defRPr>
            </a:lvl1pPr>
          </a:lstStyle>
          <a:p>
            <a:fld id="{CCC6EFF6-F6F6-48A4-8B6A-DDF075469E09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7BB32-4C9D-4903-9091-2928B47C6664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bg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zh-CN" altLang="en-US" dirty="0"/>
              <a:t>集成光电子学概论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chemeClr val="bg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CC6EFF6-F6F6-48A4-8B6A-DDF075469E09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4DFE03-E94B-4EC4-A91E-E994ECB6515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C6EFF6-F6F6-48A4-8B6A-DDF075469E09}" type="slidenum">
              <a:rPr lang="zh-CN" altLang="en-US" smtClean="0"/>
            </a:fld>
            <a:endParaRPr lang="zh-CN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8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4.jpe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6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8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45.wmf"/><Relationship Id="rId11" Type="http://schemas.openxmlformats.org/officeDocument/2006/relationships/notesSlide" Target="../notesSlides/notesSlide11.xml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0.png"/><Relationship Id="rId2" Type="http://schemas.openxmlformats.org/officeDocument/2006/relationships/image" Target="../media/image49.wmf"/><Relationship Id="rId1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2.wmf"/><Relationship Id="rId1" Type="http://schemas.openxmlformats.org/officeDocument/2006/relationships/oleObject" Target="../embeddings/oleObject14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3.emf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4.wmf"/><Relationship Id="rId1" Type="http://schemas.openxmlformats.org/officeDocument/2006/relationships/oleObject" Target="../embeddings/oleObject15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.svg"/><Relationship Id="rId4" Type="http://schemas.openxmlformats.org/officeDocument/2006/relationships/image" Target="../media/image5.png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png"/><Relationship Id="rId8" Type="http://schemas.openxmlformats.org/officeDocument/2006/relationships/image" Target="../media/image14.svg"/><Relationship Id="rId7" Type="http://schemas.openxmlformats.org/officeDocument/2006/relationships/image" Target="../media/image13.png"/><Relationship Id="rId6" Type="http://schemas.openxmlformats.org/officeDocument/2006/relationships/image" Target="../media/image12.svg"/><Relationship Id="rId5" Type="http://schemas.openxmlformats.org/officeDocument/2006/relationships/image" Target="../media/image11.png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8.svg"/><Relationship Id="rId11" Type="http://schemas.openxmlformats.org/officeDocument/2006/relationships/image" Target="../media/image17.png"/><Relationship Id="rId10" Type="http://schemas.openxmlformats.org/officeDocument/2006/relationships/image" Target="../media/image16.svg"/><Relationship Id="rId1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三讲	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载流子注入与速率方程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集成光电子学国家重点实验室</a:t>
            </a:r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2 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载流子的非辐射复合过程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 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面或界面复合</a:t>
            </a:r>
            <a:endParaRPr lang="en-US" altLang="zh-CN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于表面晶格的不连续性会产生表面态，在禁带内引入子带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s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从而使载流子发生非辐射复合，用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s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描述表面复合速率，在高注入的条件下，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s</a:t>
            </a:r>
            <a:r>
              <a:rPr lang="zh-CN" altLang="en-US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∝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当器件尺寸减小时表面积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体积比增大，表面复合效应更加显著，所以把腔长做长，或者使有源区不露在外面，以避免严重的表面复合</a:t>
            </a:r>
            <a:endParaRPr lang="en-US" altLang="zh-CN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二次外延时由于生长技术的缺陷，会在两种材料的界面造成界面态，从而引发载流子严重的非辐射复合</a:t>
            </a:r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2 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载流子的非辐射复合过程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 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俄歇复合</a:t>
            </a:r>
            <a:endParaRPr lang="en-US" altLang="zh-CN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俄歇复合本质上是粒子之间的碰撞，有三种类型：</a:t>
            </a:r>
            <a:endParaRPr lang="en-US" altLang="zh-CN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CCH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包括三个电子态和一个重空穴态，当电子浓度很高时，这种复合很显著</a:t>
            </a:r>
            <a:endParaRPr lang="en-US" altLang="zh-CN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HS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HL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包括一个电子态、两个重空穴态、一个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plit-off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态或者轻空穴态，当空穴浓度很高时，这种复合很显著</a:t>
            </a:r>
            <a:endParaRPr lang="en-US" altLang="zh-CN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于光纤系统中的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D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以上三种过程均不可忽略</a:t>
            </a:r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2 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载流子的非辐射复合过程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1" cstate="print"/>
          <a:srcRect r="13375" b="23290"/>
          <a:stretch>
            <a:fillRect/>
          </a:stretch>
        </p:blipFill>
        <p:spPr bwMode="auto">
          <a:xfrm>
            <a:off x="571472" y="1714488"/>
            <a:ext cx="7738935" cy="4543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2 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载流子的非辐射复合过程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8706" y="1340768"/>
            <a:ext cx="8626588" cy="484674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54042" y="764704"/>
            <a:ext cx="813690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已知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故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代入</a:t>
            </a:r>
            <a:r>
              <a:rPr lang="en-US" altLang="zh-CN" dirty="0">
                <a:solidFill>
                  <a:schemeClr val="bg1"/>
                </a:solidFill>
              </a:rPr>
              <a:t>(3.2.24)</a:t>
            </a:r>
            <a:r>
              <a:rPr lang="zh-CN" altLang="en-US" dirty="0">
                <a:solidFill>
                  <a:schemeClr val="bg1"/>
                </a:solidFill>
              </a:rPr>
              <a:t>和</a:t>
            </a:r>
            <a:r>
              <a:rPr lang="en-US" altLang="zh-CN" dirty="0">
                <a:solidFill>
                  <a:schemeClr val="bg1"/>
                </a:solidFill>
              </a:rPr>
              <a:t>(3.2.25)</a:t>
            </a:r>
            <a:r>
              <a:rPr lang="zh-CN" altLang="en-US" dirty="0">
                <a:solidFill>
                  <a:schemeClr val="bg1"/>
                </a:solidFill>
              </a:rPr>
              <a:t>中可知，一般情况下俄歇复合速率与禁带宽度成反比</a:t>
            </a:r>
            <a:endParaRPr lang="en-US" altLang="zh-CN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467544" y="1784284"/>
                <a:ext cx="6246440" cy="659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∆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4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𝐻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𝑔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  <a:ea typeface="Cambria Math" panose="02040503050406030204"/>
                                </a:rPr>
                                <m:t>∆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𝑠𝑜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      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𝐶𝐻𝐻𝑆</m:t>
                          </m:r>
                        </m:e>
                      </m:d>
                    </m:oMath>
                  </m:oMathPara>
                </a14:m>
                <a:endParaRPr lang="en-US" altLang="zh-CN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784284"/>
                <a:ext cx="6246440" cy="659540"/>
              </a:xfrm>
              <a:prstGeom prst="rect">
                <a:avLst/>
              </a:prstGeom>
              <a:blipFill rotWithShape="1">
                <a:blip r:embed="rId1"/>
                <a:stretch>
                  <a:fillRect l="-3" t="-86" r="2" b="5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259632" y="2422483"/>
                <a:ext cx="4371518" cy="659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∆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4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2</m:t>
                              </m:r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𝐻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𝑔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               (</m:t>
                      </m:r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𝐶𝐻𝐻𝐿</m:t>
                      </m:r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422483"/>
                <a:ext cx="4371518" cy="659540"/>
              </a:xfrm>
              <a:prstGeom prst="rect">
                <a:avLst/>
              </a:prstGeom>
              <a:blipFill rotWithShape="1">
                <a:blip r:embed="rId2"/>
                <a:stretch>
                  <a:fillRect l="-10" t="-90" r="14" b="5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539552" y="1124744"/>
                <a:ext cx="4662264" cy="659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∆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4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𝐻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𝑔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      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𝐶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𝐶𝐶𝐻</m:t>
                          </m:r>
                        </m:e>
                      </m:d>
                    </m:oMath>
                  </m:oMathPara>
                </a14:m>
                <a:endParaRPr lang="en-US" altLang="zh-CN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124744"/>
                <a:ext cx="4662264" cy="659540"/>
              </a:xfrm>
              <a:prstGeom prst="rect">
                <a:avLst/>
              </a:prstGeom>
              <a:blipFill rotWithShape="1">
                <a:blip r:embed="rId3"/>
                <a:stretch>
                  <a:fillRect l="-9" t="-24" r="11" b="8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1205880" y="4219493"/>
                <a:ext cx="7326560" cy="659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∆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+</m:t>
                      </m:r>
                      <m:r>
                        <a:rPr lang="zh-CN" altLang="en-US" i="1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∆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+</m:t>
                      </m:r>
                      <m:r>
                        <a:rPr lang="zh-CN" altLang="en-US" i="1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∆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3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𝐻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𝐻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𝑔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𝐻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  <a:ea typeface="Cambria Math" panose="02040503050406030204"/>
                            </a:rPr>
                            <m:t>∆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𝑠𝑜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𝐶𝐻𝐻𝑆</m:t>
                          </m:r>
                        </m:e>
                      </m:d>
                    </m:oMath>
                  </m:oMathPara>
                </a14:m>
                <a:endParaRPr lang="en-US" altLang="zh-CN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880" y="4219493"/>
                <a:ext cx="7326560" cy="659540"/>
              </a:xfrm>
              <a:prstGeom prst="rect">
                <a:avLst/>
              </a:prstGeom>
              <a:blipFill rotWithShape="1">
                <a:blip r:embed="rId4"/>
                <a:stretch>
                  <a:fillRect t="-84" r="8" b="5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1259632" y="4941168"/>
                <a:ext cx="5671809" cy="6135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∆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+</m:t>
                      </m:r>
                      <m:r>
                        <a:rPr lang="zh-CN" altLang="en-US" i="1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∆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+</m:t>
                      </m:r>
                      <m:r>
                        <a:rPr lang="zh-CN" altLang="en-US" i="1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∆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3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2</m:t>
                              </m:r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𝐻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𝑔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               (</m:t>
                      </m:r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𝐶𝐻𝐻𝐿</m:t>
                      </m:r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4941168"/>
                <a:ext cx="5671809" cy="613501"/>
              </a:xfrm>
              <a:prstGeom prst="rect">
                <a:avLst/>
              </a:prstGeom>
              <a:blipFill rotWithShape="1">
                <a:blip r:embed="rId5"/>
                <a:stretch>
                  <a:fillRect l="-8" t="-38" r="7" b="5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1205880" y="3559953"/>
                <a:ext cx="4662264" cy="6135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∆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chemeClr val="bg1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+</m:t>
                      </m:r>
                      <m:r>
                        <a:rPr lang="zh-CN" altLang="en-US" i="1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∆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2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chemeClr val="bg1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+</m:t>
                      </m:r>
                      <m:r>
                        <a:rPr lang="zh-CN" altLang="en-US" i="1" smtClean="0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∆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3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𝐻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𝑔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/>
                        </a:rPr>
                        <m:t>      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𝐶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/>
                            </a:rPr>
                            <m:t>𝐶𝐶𝐻</m:t>
                          </m:r>
                        </m:e>
                      </m:d>
                    </m:oMath>
                  </m:oMathPara>
                </a14:m>
                <a:endParaRPr lang="en-US" altLang="zh-CN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880" y="3559953"/>
                <a:ext cx="4662264" cy="613501"/>
              </a:xfrm>
              <a:prstGeom prst="rect">
                <a:avLst/>
              </a:prstGeom>
              <a:blipFill rotWithShape="1">
                <a:blip r:embed="rId6"/>
                <a:stretch>
                  <a:fillRect t="-23" r="2" b="3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2 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载流子的非辐射复合过程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说明：</a:t>
            </a:r>
            <a:endParaRPr lang="en-US" altLang="zh-CN" sz="24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 </a:t>
            </a:r>
            <a:r>
              <a:rPr lang="en-US" altLang="zh-CN" sz="24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越小，俄歇复合几率越大：对于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GaAsP-1.55</a:t>
            </a:r>
            <a:r>
              <a:rPr lang="en-US" altLang="zh-CN" sz="24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m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激光器，</a:t>
            </a:r>
            <a:r>
              <a:rPr lang="en-US" altLang="zh-CN" sz="24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0.75</a:t>
            </a:r>
            <a:r>
              <a:rPr lang="en-US" altLang="zh-CN" sz="24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V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而对于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As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1.42</a:t>
            </a:r>
            <a:r>
              <a:rPr lang="en-US" altLang="zh-CN" sz="24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V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所以在长波长激光器中俄歇复合必须考虑，而且有</a:t>
            </a:r>
            <a:endParaRPr lang="en-US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 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俄歇复合几率经验公式                                   ，而对于非掺杂半导体</a:t>
            </a:r>
            <a:r>
              <a:rPr lang="en-US" altLang="zh-CN" sz="24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</a:t>
            </a:r>
            <a:r>
              <a:rPr lang="en-US" altLang="zh-CN" sz="24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有                ，室温下</a:t>
            </a:r>
            <a:r>
              <a:rPr lang="en-US" altLang="zh-CN" sz="24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典型值：</a:t>
            </a:r>
            <a:endParaRPr lang="en-US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ulk 1.3</a:t>
            </a:r>
            <a:r>
              <a:rPr lang="en-US" altLang="zh-CN" sz="24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m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nGaAsP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endParaRPr lang="en-US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ulk 1.5</a:t>
            </a:r>
            <a:r>
              <a:rPr lang="en-US" altLang="zh-CN" sz="24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m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nGaAsP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endParaRPr lang="en-US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ulk GaAs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endParaRPr lang="en-US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 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俄歇复合系数很小，但激光器材料里载流子浓度可达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en-US" altLang="zh-CN" sz="2400" baseline="30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~10</a:t>
            </a:r>
            <a:r>
              <a:rPr lang="en-US" altLang="zh-CN" sz="2400" baseline="30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</a:t>
            </a:r>
            <a:r>
              <a:rPr lang="en-US" altLang="zh-CN" sz="24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m</a:t>
            </a:r>
            <a:r>
              <a:rPr lang="en-US" altLang="zh-CN" sz="2400" i="1" baseline="30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3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量级，所以俄歇复合速率很大</a:t>
            </a:r>
            <a:endParaRPr lang="en-US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068505" y="2744772"/>
          <a:ext cx="1039098" cy="60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1" imgW="18288000" imgH="10668000" progId="Equation.3">
                  <p:embed/>
                </p:oleObj>
              </mc:Choice>
              <mc:Fallback>
                <p:oleObj name="公式" r:id="rId1" imgW="18288000" imgH="10668000" progId="Equation.3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8505" y="2744772"/>
                        <a:ext cx="1039098" cy="606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4"/>
          <p:cNvGraphicFramePr>
            <a:graphicFrameLocks noChangeAspect="1"/>
          </p:cNvGraphicFramePr>
          <p:nvPr/>
        </p:nvGraphicFramePr>
        <p:xfrm>
          <a:off x="4071934" y="3296708"/>
          <a:ext cx="2257436" cy="418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公式" r:id="rId3" imgW="32918400" imgH="6096000" progId="Equation.3">
                  <p:embed/>
                </p:oleObj>
              </mc:Choice>
              <mc:Fallback>
                <p:oleObj name="公式" r:id="rId3" imgW="32918400" imgH="6096000" progId="Equation.3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3296708"/>
                        <a:ext cx="2257436" cy="4180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3548852" y="3675068"/>
          <a:ext cx="10461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5" imgW="15240000" imgH="5486400" progId="Equation.3">
                  <p:embed/>
                </p:oleObj>
              </mc:Choice>
              <mc:Fallback>
                <p:oleObj name="公式" r:id="rId5" imgW="15240000" imgH="5486400" progId="Equation.3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852" y="3675068"/>
                        <a:ext cx="1046163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3643306" y="4071942"/>
          <a:ext cx="23431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公式" r:id="rId7" imgW="34137600" imgH="4876800" progId="Equation.3">
                  <p:embed/>
                </p:oleObj>
              </mc:Choice>
              <mc:Fallback>
                <p:oleObj name="公式" r:id="rId7" imgW="34137600" imgH="4876800" progId="Equation.3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4071942"/>
                        <a:ext cx="23431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3643306" y="4500570"/>
          <a:ext cx="23431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公式" r:id="rId9" imgW="34137600" imgH="4876800" progId="Equation.3">
                  <p:embed/>
                </p:oleObj>
              </mc:Choice>
              <mc:Fallback>
                <p:oleObj name="公式" r:id="rId9" imgW="34137600" imgH="4876800" progId="Equation.3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4500570"/>
                        <a:ext cx="234315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7" name="Object 7"/>
          <p:cNvGraphicFramePr>
            <a:graphicFrameLocks noChangeAspect="1"/>
          </p:cNvGraphicFramePr>
          <p:nvPr/>
        </p:nvGraphicFramePr>
        <p:xfrm>
          <a:off x="2357422" y="4929198"/>
          <a:ext cx="23431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公式" r:id="rId11" imgW="34137600" imgH="4876800" progId="Equation.3">
                  <p:embed/>
                </p:oleObj>
              </mc:Choice>
              <mc:Fallback>
                <p:oleObj name="公式" r:id="rId11" imgW="34137600" imgH="4876800" progId="Equation.3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4929198"/>
                        <a:ext cx="234315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3 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带收缩与能带填充效应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半导体激光器中，随着注入电流的变化，有源区内载流子浓度会发生变化，引发相应的物理现象</a:t>
            </a:r>
            <a:endParaRPr lang="en-US" altLang="zh-CN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其中和能带有关的主要有两种效应：能带填充效应和能带收缩效应</a:t>
            </a:r>
            <a:endParaRPr lang="en-US" altLang="zh-CN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般来说，能带收缩效应不如能带填充效应明显</a:t>
            </a:r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3 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带收缩与能带填充效应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5072098"/>
          </a:xfrm>
        </p:spPr>
        <p:txBody>
          <a:bodyPr>
            <a:noAutofit/>
          </a:bodyPr>
          <a:lstStyle/>
          <a:p>
            <a:pPr lvl="0">
              <a:buNone/>
            </a:pPr>
            <a:r>
              <a:rPr lang="zh-CN" altLang="en-US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带填充效应：</a:t>
            </a:r>
            <a:endParaRPr lang="zh-CN" altLang="en-US" sz="28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阈值电流以下，激光器表现为发光二极管特性，载流子浓度随注入电流增加而增加。</a:t>
            </a:r>
            <a:endParaRPr lang="en-US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子从能带的低谷逐渐向能量较高的位置填充，其费米能级逐渐升高，相应的空穴费米能级也随载流子浓度的升高而下降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——</a:t>
            </a:r>
            <a:r>
              <a:rPr lang="zh-CN" altLang="en-US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导带与价带的费米能级差随着载流子浓度的升高而增大</a:t>
            </a:r>
            <a:endParaRPr lang="en-US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随着有源区材料载流子浓度的升高，其等效能隙</a:t>
            </a:r>
            <a:r>
              <a:rPr lang="en-US" altLang="zh-CN" sz="24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e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增加，折射率</a:t>
            </a:r>
            <a:r>
              <a:rPr lang="en-US" altLang="zh-CN" sz="24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降；从增益</a:t>
            </a:r>
            <a:r>
              <a:rPr lang="en-US" altLang="zh-CN" sz="24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角度看，其增益峰的位置随着注入电流的增加而向短波长方向移动。</a:t>
            </a:r>
            <a:endParaRPr lang="zh-CN" altLang="en-US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3 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带收缩与能带填充效应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95536" y="1268760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激光器注入电流升到阈值电流以后，激光器发生激射，载流子浓度不再随注入电流增加，从而费米能级不变，等效能隙和折射率不再随注入电流变化而改变。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  <p:pic>
        <p:nvPicPr>
          <p:cNvPr id="271363" name="Picture 3" descr="C:\Users\Administrator\Desktop\图片1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907704" y="2421810"/>
            <a:ext cx="6000792" cy="393454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3 </a:t>
            </a:r>
            <a:r>
              <a:rPr lang="zh-CN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带收缩与能带填充效应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8632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带收缩效应：</a:t>
            </a:r>
            <a:endParaRPr lang="en-US" altLang="zh-CN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sz="2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谓能带收缩，指的是实际能带的总体收缩，即增益谱（或吸收谱）红移，折射率上升</a:t>
            </a:r>
            <a:endParaRPr lang="en-US" altLang="zh-CN" sz="26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sz="2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带收缩涉及多体效应，在大注入</a:t>
            </a:r>
            <a:r>
              <a:rPr lang="en-US" altLang="zh-CN" sz="26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,P</a:t>
            </a:r>
            <a:r>
              <a:rPr lang="en-US" altLang="zh-CN" sz="26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~ </a:t>
            </a:r>
            <a:r>
              <a:rPr lang="en-US" altLang="zh-CN" sz="26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en-US" altLang="zh-CN" sz="2600" baseline="30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</a:t>
            </a:r>
            <a:r>
              <a:rPr lang="en-US" altLang="zh-CN" sz="26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m</a:t>
            </a:r>
            <a:r>
              <a:rPr lang="en-US" altLang="zh-CN" sz="2600" i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3</a:t>
            </a:r>
            <a:r>
              <a:rPr lang="zh-CN" altLang="en-US" sz="2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条件下，电子之间的相互作用起到屏蔽原子吸引力的作用；</a:t>
            </a:r>
            <a:endParaRPr lang="en-US" altLang="zh-CN" sz="26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sz="2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</a:t>
            </a:r>
            <a:r>
              <a:rPr lang="zh-CN" altLang="en-US" sz="2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其中</a:t>
            </a:r>
            <a:r>
              <a:rPr lang="en-US" altLang="zh-CN" sz="26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600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en-US" sz="2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载流子的间距，载流子浓度越大，</a:t>
            </a:r>
            <a:r>
              <a:rPr lang="en-US" altLang="zh-CN" sz="26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600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en-US" sz="2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越小，带隙收缩越明显</a:t>
            </a:r>
            <a:endParaRPr lang="en-US" altLang="zh-CN" sz="26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sz="2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般的有公式      </a:t>
            </a:r>
            <a:r>
              <a:rPr lang="en-US" altLang="zh-CN" sz="2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</a:t>
            </a:r>
            <a:r>
              <a:rPr lang="zh-CN" altLang="en-US" sz="2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6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indent="-342900"/>
            <a:r>
              <a:rPr lang="zh-CN" altLang="en-US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于</a:t>
            </a:r>
            <a:r>
              <a:rPr lang="en-US" altLang="zh-CN" sz="22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As</a:t>
            </a:r>
            <a:r>
              <a:rPr lang="zh-CN" altLang="en-US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体材料有</a:t>
            </a:r>
            <a:r>
              <a:rPr lang="en-US" altLang="zh-CN" sz="22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≈ </a:t>
            </a:r>
            <a:r>
              <a:rPr lang="en-US" altLang="zh-CN" sz="22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2</a:t>
            </a:r>
            <a:r>
              <a:rPr lang="en-US" altLang="zh-CN" sz="22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V</a:t>
            </a:r>
            <a:r>
              <a:rPr lang="en-US" altLang="zh-CN" sz="22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(</a:t>
            </a:r>
            <a:r>
              <a:rPr lang="en-US" altLang="zh-CN" sz="22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en-US" altLang="zh-CN" sz="2200" i="1" baseline="30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</a:t>
            </a:r>
            <a:r>
              <a:rPr lang="en-US" altLang="zh-CN" sz="22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m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3</a:t>
            </a:r>
            <a:r>
              <a:rPr lang="en-US" altLang="zh-CN" sz="22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/3</a:t>
            </a:r>
            <a:endParaRPr lang="en-US" altLang="zh-CN" sz="2200" i="1" baseline="30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indent="-342900"/>
            <a:r>
              <a:rPr lang="zh-CN" altLang="en-US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于</a:t>
            </a:r>
            <a:r>
              <a:rPr lang="en-US" altLang="zh-CN" sz="22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As</a:t>
            </a:r>
            <a:r>
              <a:rPr lang="en-US" altLang="zh-CN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</a:t>
            </a:r>
            <a:r>
              <a:rPr lang="en-US" altLang="zh-CN" sz="22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AlAs</a:t>
            </a:r>
            <a:r>
              <a:rPr lang="zh-CN" altLang="en-US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量子阱有</a:t>
            </a:r>
            <a:r>
              <a:rPr lang="en-US" altLang="zh-CN" sz="22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≈ </a:t>
            </a:r>
            <a:r>
              <a:rPr lang="en-US" altLang="zh-CN" sz="22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2</a:t>
            </a:r>
            <a:r>
              <a:rPr lang="en-US" altLang="zh-CN" sz="22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V</a:t>
            </a:r>
            <a:r>
              <a:rPr lang="en-US" altLang="zh-CN" sz="22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(</a:t>
            </a:r>
            <a:r>
              <a:rPr lang="en-US" altLang="zh-CN" sz="22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en-US" altLang="zh-CN" sz="2200" i="1" baseline="30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r>
              <a:rPr lang="en-US" altLang="zh-CN" sz="22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m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2</a:t>
            </a:r>
            <a:r>
              <a:rPr lang="en-US" altLang="zh-CN" sz="22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/3</a:t>
            </a:r>
            <a:endParaRPr lang="en-US" altLang="zh-CN" sz="2200" i="1" baseline="30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sz="2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特别的，在面发射激光器中，由于谐振腔损耗大，大阈值电流引起的能带收缩效应使增益中心谱线发生明显红移</a:t>
            </a:r>
            <a:endParaRPr lang="zh-CN" altLang="en-US" sz="26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87304" y="3500438"/>
          <a:ext cx="1398680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公式" r:id="rId1" imgW="18897600" imgH="5791200" progId="Equation.3">
                  <p:embed/>
                </p:oleObj>
              </mc:Choice>
              <mc:Fallback>
                <p:oleObj name="公式" r:id="rId1" imgW="18897600" imgH="57912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304" y="3500438"/>
                        <a:ext cx="1398680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7" name="Object 3"/>
          <p:cNvGraphicFramePr>
            <a:graphicFrameLocks noChangeAspect="1"/>
          </p:cNvGraphicFramePr>
          <p:nvPr/>
        </p:nvGraphicFramePr>
        <p:xfrm>
          <a:off x="2786050" y="4214818"/>
          <a:ext cx="15557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公式" r:id="rId3" imgW="21031200" imgH="6096000" progId="Equation.3">
                  <p:embed/>
                </p:oleObj>
              </mc:Choice>
              <mc:Fallback>
                <p:oleObj name="公式" r:id="rId3" imgW="21031200" imgH="609600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4214818"/>
                        <a:ext cx="15557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章	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载流子注入与速率方程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1 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载流子的物理概念及其注入过程</a:t>
            </a:r>
            <a:endParaRPr lang="zh-CN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2 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载流子非辐射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复合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程</a:t>
            </a:r>
            <a:endParaRPr lang="zh-CN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3 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带收缩与能带填充效应</a:t>
            </a:r>
            <a:endParaRPr lang="zh-CN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3	 LED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速率方程及光电效率</a:t>
            </a: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3 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带收缩与能带填充效应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752952" y="1366347"/>
            <a:ext cx="7933848" cy="4941249"/>
            <a:chOff x="776934" y="1385918"/>
            <a:chExt cx="7933848" cy="4941249"/>
          </a:xfrm>
        </p:grpSpPr>
        <p:sp>
          <p:nvSpPr>
            <p:cNvPr id="11" name="TextBox 10"/>
            <p:cNvSpPr txBox="1"/>
            <p:nvPr/>
          </p:nvSpPr>
          <p:spPr>
            <a:xfrm>
              <a:off x="2363813" y="5865502"/>
              <a:ext cx="554714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能带收缩与能带填充效应理论计算曲线</a:t>
              </a:r>
              <a:endParaRPr lang="zh-CN" altLang="en-US" b="1" dirty="0"/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776934" y="1385918"/>
              <a:ext cx="7933848" cy="4507733"/>
              <a:chOff x="1210151" y="1666502"/>
              <a:chExt cx="7933848" cy="4507733"/>
            </a:xfrm>
          </p:grpSpPr>
          <p:pic>
            <p:nvPicPr>
              <p:cNvPr id="7" name="Picture 1031" descr="\\MARS\E\bxiong\temp.bmp"/>
              <p:cNvPicPr>
                <a:picLocks noChangeAspect="1" noChangeArrowheads="1"/>
              </p:cNvPicPr>
              <p:nvPr/>
            </p:nvPicPr>
            <p:blipFill>
              <a:blip r:embed="rId1" cstate="print">
                <a:lum contrast="48000"/>
              </a:blip>
              <a:srcRect t="12505"/>
              <a:stretch>
                <a:fillRect/>
              </a:stretch>
            </p:blipFill>
            <p:spPr bwMode="auto">
              <a:xfrm>
                <a:off x="1210151" y="1666502"/>
                <a:ext cx="6324600" cy="41306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4372451" y="5774125"/>
                <a:ext cx="11182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/>
                  <a:t>h</a:t>
                </a:r>
                <a:r>
                  <a:rPr lang="el-GR" altLang="zh-CN" sz="2000" b="1" i="1" dirty="0"/>
                  <a:t>ν</a:t>
                </a:r>
                <a:r>
                  <a:rPr lang="en-US" altLang="zh-CN" sz="2000" b="1" i="1" dirty="0"/>
                  <a:t> (</a:t>
                </a:r>
                <a:r>
                  <a:rPr lang="en-US" altLang="zh-CN" sz="2000" b="1" i="1" dirty="0" err="1"/>
                  <a:t>eV</a:t>
                </a:r>
                <a:r>
                  <a:rPr lang="en-US" altLang="zh-CN" sz="2000" b="1" i="1" dirty="0"/>
                  <a:t>)</a:t>
                </a:r>
                <a:endParaRPr lang="zh-CN" altLang="en-US" sz="2000" b="1" i="1" dirty="0"/>
              </a:p>
            </p:txBody>
          </p:sp>
          <p:cxnSp>
            <p:nvCxnSpPr>
              <p:cNvPr id="9" name="直接箭头连接符 8"/>
              <p:cNvCxnSpPr/>
              <p:nvPr/>
            </p:nvCxnSpPr>
            <p:spPr bwMode="auto">
              <a:xfrm>
                <a:off x="5905605" y="2950583"/>
                <a:ext cx="1638751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0" name="TextBox 9"/>
              <p:cNvSpPr txBox="1"/>
              <p:nvPr/>
            </p:nvSpPr>
            <p:spPr>
              <a:xfrm>
                <a:off x="7544356" y="2564904"/>
                <a:ext cx="159964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/>
                  <a:t>不考虑能带收缩效应</a:t>
                </a:r>
                <a:endParaRPr lang="zh-CN" altLang="en-US" sz="2000" b="1" dirty="0"/>
              </a:p>
            </p:txBody>
          </p:sp>
          <p:cxnSp>
            <p:nvCxnSpPr>
              <p:cNvPr id="12" name="直接箭头连接符 11"/>
              <p:cNvCxnSpPr/>
              <p:nvPr/>
            </p:nvCxnSpPr>
            <p:spPr bwMode="auto">
              <a:xfrm>
                <a:off x="4814804" y="2132856"/>
                <a:ext cx="2657399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3" name="TextBox 12"/>
              <p:cNvSpPr txBox="1"/>
              <p:nvPr/>
            </p:nvSpPr>
            <p:spPr>
              <a:xfrm>
                <a:off x="7534751" y="1666502"/>
                <a:ext cx="133349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/>
                  <a:t>考虑能带收缩效应</a:t>
                </a:r>
                <a:endParaRPr lang="zh-CN" altLang="en-US" sz="2000" b="1" dirty="0"/>
              </a:p>
            </p:txBody>
          </p:sp>
        </p:grpSp>
      </p:grpSp>
      <p:sp>
        <p:nvSpPr>
          <p:cNvPr id="15" name="TextBox 10"/>
          <p:cNvSpPr txBox="1"/>
          <p:nvPr/>
        </p:nvSpPr>
        <p:spPr>
          <a:xfrm>
            <a:off x="2483768" y="5650408"/>
            <a:ext cx="55471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</a:rPr>
              <a:t>能带收缩与能带填充效应理论计算曲线</a:t>
            </a:r>
            <a:endParaRPr lang="zh-CN" altLang="en-U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11026" y="1196752"/>
            <a:ext cx="8175774" cy="4977844"/>
            <a:chOff x="251520" y="1600200"/>
            <a:chExt cx="8175774" cy="4977844"/>
          </a:xfrm>
        </p:grpSpPr>
        <p:pic>
          <p:nvPicPr>
            <p:cNvPr id="6" name="Picture 3" descr="D:\xb\IOE\graph1.bmp"/>
            <p:cNvPicPr>
              <a:picLocks noChangeAspect="1" noChangeArrowheads="1"/>
            </p:cNvPicPr>
            <p:nvPr/>
          </p:nvPicPr>
          <p:blipFill>
            <a:blip r:embed="rId1" cstate="print"/>
            <a:srcRect/>
            <a:stretch>
              <a:fillRect/>
            </a:stretch>
          </p:blipFill>
          <p:spPr bwMode="auto">
            <a:xfrm>
              <a:off x="251520" y="1600200"/>
              <a:ext cx="6705600" cy="4692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6539516" y="2649825"/>
              <a:ext cx="188777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chemeClr val="bg1"/>
                  </a:solidFill>
                  <a:latin typeface="+mn-ea"/>
                  <a:ea typeface="+mn-ea"/>
                </a:rPr>
                <a:t>虚线：理论值</a:t>
              </a:r>
              <a:endParaRPr lang="en-US" altLang="zh-CN" sz="2000" b="1" dirty="0">
                <a:solidFill>
                  <a:schemeClr val="bg1"/>
                </a:solidFill>
                <a:latin typeface="+mn-ea"/>
                <a:ea typeface="+mn-ea"/>
              </a:endParaRPr>
            </a:p>
            <a:p>
              <a:r>
                <a:rPr lang="zh-CN" altLang="en-US" sz="2000" b="1" dirty="0">
                  <a:solidFill>
                    <a:schemeClr val="bg1"/>
                  </a:solidFill>
                  <a:latin typeface="+mn-ea"/>
                  <a:ea typeface="+mn-ea"/>
                </a:rPr>
                <a:t>实线：实测值</a:t>
              </a:r>
              <a:endParaRPr lang="zh-CN" altLang="en-US" sz="2000" b="1" dirty="0">
                <a:solidFill>
                  <a:schemeClr val="bg1"/>
                </a:solidFill>
                <a:latin typeface="+mn-ea"/>
                <a:ea typeface="+mn-ea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1000635" y="6208712"/>
              <a:ext cx="676875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</a:rPr>
                <a:t>能带填充效应和能带收缩效应的实验验证</a:t>
              </a:r>
              <a:endParaRPr lang="zh-CN" altLang="en-US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3 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能带收缩与能带填充效应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4	LED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速率方程及光电效率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稳态时有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此时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</a:t>
            </a:r>
            <a:r>
              <a:rPr lang="zh-CN" altLang="en-US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zh-CN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辐射效率（</a:t>
            </a:r>
            <a:r>
              <a:rPr lang="en-US" altLang="zh-CN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ative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efficiency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/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/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自发辐射产生的光功率为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928926" y="1571612"/>
            <a:ext cx="1676400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32" y="2285992"/>
            <a:ext cx="2133600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32" y="4000504"/>
            <a:ext cx="2590800" cy="99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00232" y="5578467"/>
            <a:ext cx="30480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292080" y="5557095"/>
            <a:ext cx="3571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即</a:t>
            </a:r>
            <a:r>
              <a:rPr lang="en-US" altLang="zh-CN" sz="2400" b="1">
                <a:solidFill>
                  <a:srgbClr val="FF0000"/>
                </a:solidFill>
              </a:rPr>
              <a:t>LED</a:t>
            </a:r>
            <a:r>
              <a:rPr lang="zh-CN" altLang="en-US" sz="2400" b="1">
                <a:solidFill>
                  <a:srgbClr val="FF0000"/>
                </a:solidFill>
              </a:rPr>
              <a:t>的内量子效率，</a:t>
            </a:r>
            <a:r>
              <a:rPr lang="en-US" altLang="zh-CN" sz="2400" b="1">
                <a:solidFill>
                  <a:srgbClr val="FF0000"/>
                </a:solidFill>
              </a:rPr>
              <a:t>LED</a:t>
            </a:r>
            <a:r>
              <a:rPr lang="zh-CN" altLang="en-US" sz="2400" b="1">
                <a:solidFill>
                  <a:srgbClr val="FF0000"/>
                </a:solidFill>
              </a:rPr>
              <a:t>关心</a:t>
            </a:r>
            <a:r>
              <a:rPr lang="en-US" altLang="zh-CN" sz="2400" b="1">
                <a:solidFill>
                  <a:srgbClr val="FF0000"/>
                </a:solidFill>
              </a:rPr>
              <a:t>R</a:t>
            </a:r>
            <a:r>
              <a:rPr lang="en-US" altLang="zh-CN" sz="2400" b="1" baseline="-25000">
                <a:solidFill>
                  <a:srgbClr val="FF0000"/>
                </a:solidFill>
              </a:rPr>
              <a:t>sp</a:t>
            </a:r>
            <a:r>
              <a:rPr lang="zh-CN" altLang="en-US" sz="2400" b="1">
                <a:solidFill>
                  <a:srgbClr val="FF0000"/>
                </a:solidFill>
              </a:rPr>
              <a:t>，</a:t>
            </a:r>
            <a:r>
              <a:rPr lang="en-US" altLang="zh-CN" sz="2400" b="1">
                <a:solidFill>
                  <a:srgbClr val="FF0000"/>
                </a:solidFill>
              </a:rPr>
              <a:t>LD</a:t>
            </a:r>
            <a:r>
              <a:rPr lang="zh-CN" altLang="en-US" sz="2400" b="1">
                <a:solidFill>
                  <a:srgbClr val="FF0000"/>
                </a:solidFill>
              </a:rPr>
              <a:t>关心</a:t>
            </a:r>
            <a:r>
              <a:rPr lang="en-US" altLang="zh-CN" sz="2400" b="1">
                <a:solidFill>
                  <a:srgbClr val="FF0000"/>
                </a:solidFill>
              </a:rPr>
              <a:t>R</a:t>
            </a:r>
            <a:r>
              <a:rPr lang="en-US" altLang="zh-CN" sz="2400" b="1" baseline="-25000">
                <a:solidFill>
                  <a:srgbClr val="FF0000"/>
                </a:solidFill>
              </a:rPr>
              <a:t>st</a:t>
            </a:r>
            <a:endParaRPr lang="zh-CN" altLang="en-US" sz="2400" b="1" baseline="-250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4	LED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速率方程及光电效率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  <p:sp>
        <p:nvSpPr>
          <p:cNvPr id="2081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80" name="AutoShape 32"/>
          <p:cNvSpPr>
            <a:spLocks noChangeAspect="1" noChangeArrowheads="1" noTextEdit="1"/>
          </p:cNvSpPr>
          <p:nvPr/>
        </p:nvSpPr>
        <p:spPr bwMode="auto">
          <a:xfrm>
            <a:off x="521804" y="1640036"/>
            <a:ext cx="8100392" cy="3429024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921033" y="5210546"/>
            <a:ext cx="5500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err="1">
                <a:solidFill>
                  <a:schemeClr val="bg1"/>
                </a:solidFill>
              </a:rPr>
              <a:t>GaN</a:t>
            </a:r>
            <a:r>
              <a:rPr lang="en-US" altLang="zh-CN" sz="2400" b="1" dirty="0">
                <a:solidFill>
                  <a:schemeClr val="bg1"/>
                </a:solidFill>
              </a:rPr>
              <a:t> LED</a:t>
            </a:r>
            <a:r>
              <a:rPr lang="zh-CN" altLang="en-US" sz="2400" b="1" dirty="0">
                <a:solidFill>
                  <a:schemeClr val="bg1"/>
                </a:solidFill>
              </a:rPr>
              <a:t>封装以及外量子效率示意图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699792" y="1844824"/>
            <a:ext cx="4782345" cy="2850597"/>
            <a:chOff x="2780053" y="1935096"/>
            <a:chExt cx="4782345" cy="2850597"/>
          </a:xfrm>
        </p:grpSpPr>
        <p:grpSp>
          <p:nvGrpSpPr>
            <p:cNvPr id="2052" name="Group 4"/>
            <p:cNvGrpSpPr/>
            <p:nvPr/>
          </p:nvGrpSpPr>
          <p:grpSpPr bwMode="auto">
            <a:xfrm>
              <a:off x="2780053" y="1935096"/>
              <a:ext cx="3674855" cy="2721568"/>
              <a:chOff x="3514" y="10414"/>
              <a:chExt cx="2920" cy="2162"/>
            </a:xfrm>
          </p:grpSpPr>
          <p:grpSp>
            <p:nvGrpSpPr>
              <p:cNvPr id="2059" name="Group 11"/>
              <p:cNvGrpSpPr/>
              <p:nvPr/>
            </p:nvGrpSpPr>
            <p:grpSpPr bwMode="auto">
              <a:xfrm>
                <a:off x="4060" y="11683"/>
                <a:ext cx="1883" cy="893"/>
                <a:chOff x="3070" y="11182"/>
                <a:chExt cx="2639" cy="1398"/>
              </a:xfrm>
            </p:grpSpPr>
            <p:sp>
              <p:nvSpPr>
                <p:cNvPr id="2079" name="Freeform 31"/>
                <p:cNvSpPr/>
                <p:nvPr/>
              </p:nvSpPr>
              <p:spPr bwMode="auto">
                <a:xfrm>
                  <a:off x="3070" y="11182"/>
                  <a:ext cx="2639" cy="101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182" y="0"/>
                    </a:cxn>
                    <a:cxn ang="0">
                      <a:pos x="1182" y="407"/>
                    </a:cxn>
                    <a:cxn ang="0">
                      <a:pos x="2038" y="407"/>
                    </a:cxn>
                    <a:cxn ang="0">
                      <a:pos x="2038" y="991"/>
                    </a:cxn>
                    <a:cxn ang="0">
                      <a:pos x="0" y="991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038" h="991">
                      <a:moveTo>
                        <a:pt x="0" y="0"/>
                      </a:moveTo>
                      <a:lnTo>
                        <a:pt x="1182" y="0"/>
                      </a:lnTo>
                      <a:lnTo>
                        <a:pt x="1182" y="407"/>
                      </a:lnTo>
                      <a:lnTo>
                        <a:pt x="2038" y="407"/>
                      </a:lnTo>
                      <a:lnTo>
                        <a:pt x="2038" y="991"/>
                      </a:lnTo>
                      <a:lnTo>
                        <a:pt x="0" y="99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grpSp>
              <p:nvGrpSpPr>
                <p:cNvPr id="2069" name="Group 21"/>
                <p:cNvGrpSpPr/>
                <p:nvPr/>
              </p:nvGrpSpPr>
              <p:grpSpPr bwMode="auto">
                <a:xfrm>
                  <a:off x="3833" y="11322"/>
                  <a:ext cx="354" cy="367"/>
                  <a:chOff x="7281" y="10368"/>
                  <a:chExt cx="1142" cy="1128"/>
                </a:xfrm>
              </p:grpSpPr>
              <p:sp>
                <p:nvSpPr>
                  <p:cNvPr id="2078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7621" y="10708"/>
                    <a:ext cx="462" cy="44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3175">
                    <a:solidFill>
                      <a:srgbClr val="002060"/>
                    </a:solidFill>
                    <a:round/>
                  </a:ln>
                </p:spPr>
                <p:txBody>
                  <a:bodyPr vert="horz" wrap="square" lIns="0" tIns="0" rIns="0" bIns="0" numCol="1" anchor="t" anchorCtr="0" compatLnSpc="1"/>
                  <a:lstStyle/>
                  <a:p>
                    <a:endParaRPr lang="zh-CN" alt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077" name="AutoShap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083" y="10925"/>
                    <a:ext cx="340" cy="7"/>
                  </a:xfrm>
                  <a:prstGeom prst="straightConnector1">
                    <a:avLst/>
                  </a:prstGeom>
                  <a:noFill/>
                  <a:ln w="3175">
                    <a:solidFill>
                      <a:srgbClr val="002060"/>
                    </a:solidFill>
                    <a:round/>
                    <a:tailEnd type="arrow" w="med" len="lg"/>
                  </a:ln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076" name="AutoShape 28"/>
                  <p:cNvSpPr>
                    <a:spLocks noChangeShapeType="1"/>
                  </p:cNvSpPr>
                  <p:nvPr/>
                </p:nvSpPr>
                <p:spPr bwMode="auto">
                  <a:xfrm>
                    <a:off x="7852" y="11156"/>
                    <a:ext cx="14" cy="340"/>
                  </a:xfrm>
                  <a:prstGeom prst="straightConnector1">
                    <a:avLst/>
                  </a:prstGeom>
                  <a:noFill/>
                  <a:ln w="3175">
                    <a:solidFill>
                      <a:srgbClr val="002060"/>
                    </a:solidFill>
                    <a:round/>
                    <a:tailEnd type="arrow" w="med" len="lg"/>
                  </a:ln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075" name="AutoShape 2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7847" y="10368"/>
                    <a:ext cx="5" cy="340"/>
                  </a:xfrm>
                  <a:prstGeom prst="straightConnector1">
                    <a:avLst/>
                  </a:prstGeom>
                  <a:noFill/>
                  <a:ln w="3175">
                    <a:solidFill>
                      <a:srgbClr val="002060"/>
                    </a:solidFill>
                    <a:round/>
                    <a:tailEnd type="arrow" w="med" len="lg"/>
                  </a:ln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074" name="AutoShap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281" y="10932"/>
                    <a:ext cx="340" cy="3"/>
                  </a:xfrm>
                  <a:prstGeom prst="straightConnector1">
                    <a:avLst/>
                  </a:prstGeom>
                  <a:noFill/>
                  <a:ln w="3175">
                    <a:solidFill>
                      <a:srgbClr val="002060"/>
                    </a:solidFill>
                    <a:round/>
                    <a:tailEnd type="arrow" w="med" len="lg"/>
                  </a:ln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073" name="AutoShap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015" y="10487"/>
                    <a:ext cx="340" cy="287"/>
                  </a:xfrm>
                  <a:prstGeom prst="straightConnector1">
                    <a:avLst/>
                  </a:prstGeom>
                  <a:noFill/>
                  <a:ln w="3175">
                    <a:solidFill>
                      <a:srgbClr val="002060"/>
                    </a:solidFill>
                    <a:round/>
                    <a:tailEnd type="arrow" w="med" len="lg"/>
                  </a:ln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072" name="AutoShape 2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7384" y="10456"/>
                    <a:ext cx="305" cy="318"/>
                  </a:xfrm>
                  <a:prstGeom prst="straightConnector1">
                    <a:avLst/>
                  </a:prstGeom>
                  <a:noFill/>
                  <a:ln w="3175">
                    <a:solidFill>
                      <a:srgbClr val="002060"/>
                    </a:solidFill>
                    <a:round/>
                    <a:tailEnd type="arrow" w="med" len="lg"/>
                  </a:ln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071" name="AutoShape 23"/>
                  <p:cNvSpPr>
                    <a:spLocks noChangeShapeType="1"/>
                  </p:cNvSpPr>
                  <p:nvPr/>
                </p:nvSpPr>
                <p:spPr bwMode="auto">
                  <a:xfrm>
                    <a:off x="8015" y="11090"/>
                    <a:ext cx="335" cy="291"/>
                  </a:xfrm>
                  <a:prstGeom prst="straightConnector1">
                    <a:avLst/>
                  </a:prstGeom>
                  <a:noFill/>
                  <a:ln w="3175">
                    <a:solidFill>
                      <a:srgbClr val="002060"/>
                    </a:solidFill>
                    <a:round/>
                    <a:tailEnd type="arrow" w="med" len="lg"/>
                  </a:ln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070" name="AutoShap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58" y="11090"/>
                    <a:ext cx="331" cy="313"/>
                  </a:xfrm>
                  <a:prstGeom prst="straightConnector1">
                    <a:avLst/>
                  </a:prstGeom>
                  <a:noFill/>
                  <a:ln w="3175">
                    <a:solidFill>
                      <a:srgbClr val="002060"/>
                    </a:solidFill>
                    <a:round/>
                    <a:tailEnd type="arrow" w="med" len="lg"/>
                  </a:ln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2061" name="Group 13"/>
                <p:cNvGrpSpPr/>
                <p:nvPr/>
              </p:nvGrpSpPr>
              <p:grpSpPr bwMode="auto">
                <a:xfrm>
                  <a:off x="3074" y="11182"/>
                  <a:ext cx="2213" cy="1398"/>
                  <a:chOff x="6815" y="10634"/>
                  <a:chExt cx="2213" cy="1318"/>
                </a:xfrm>
              </p:grpSpPr>
              <p:sp>
                <p:nvSpPr>
                  <p:cNvPr id="2068" name="AutoShape 20"/>
                  <p:cNvSpPr>
                    <a:spLocks noChangeShapeType="1"/>
                  </p:cNvSpPr>
                  <p:nvPr/>
                </p:nvSpPr>
                <p:spPr bwMode="auto">
                  <a:xfrm>
                    <a:off x="7765" y="10943"/>
                    <a:ext cx="774" cy="665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70C0"/>
                    </a:solidFill>
                    <a:round/>
                    <a:tailEnd type="arrow" w="med" len="lg"/>
                  </a:ln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067" name="AutoShap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539" y="11126"/>
                    <a:ext cx="489" cy="482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70C0"/>
                    </a:solidFill>
                    <a:round/>
                    <a:tailEnd type="arrow" w="med" len="lg"/>
                  </a:ln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066" name="AutoShape 1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7246" y="10634"/>
                    <a:ext cx="519" cy="306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70C0"/>
                    </a:solidFill>
                    <a:round/>
                    <a:tailEnd type="none" w="med" len="lg"/>
                  </a:ln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065" name="AutoShap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15" y="10634"/>
                    <a:ext cx="431" cy="286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70C0"/>
                    </a:solidFill>
                    <a:round/>
                    <a:tailEnd type="arrow" w="med" len="lg"/>
                  </a:ln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064" name="AutoShap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98" y="10943"/>
                    <a:ext cx="367" cy="639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70C0"/>
                    </a:solidFill>
                    <a:round/>
                    <a:tailEnd type="arrow" w="med" len="lg"/>
                  </a:ln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063" name="AutoShape 1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7254" y="11274"/>
                    <a:ext cx="144" cy="308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70C0"/>
                    </a:solidFill>
                    <a:round/>
                    <a:tailEnd type="arrow" w="med" len="lg"/>
                  </a:ln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062" name="AutoShape 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254" y="11585"/>
                    <a:ext cx="132" cy="3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70C0"/>
                    </a:solidFill>
                    <a:round/>
                    <a:tailEnd type="arrow" w="med" len="lg"/>
                  </a:ln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endParaRPr lang="zh-CN" alt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2060" name="AutoShape 12"/>
                <p:cNvSpPr>
                  <a:spLocks noChangeShapeType="1"/>
                </p:cNvSpPr>
                <p:nvPr/>
              </p:nvSpPr>
              <p:spPr bwMode="auto">
                <a:xfrm>
                  <a:off x="3070" y="11499"/>
                  <a:ext cx="1531" cy="1"/>
                </a:xfrm>
                <a:prstGeom prst="straightConnector1">
                  <a:avLst/>
                </a:prstGeom>
                <a:noFill/>
                <a:ln w="12700">
                  <a:solidFill>
                    <a:srgbClr val="002060"/>
                  </a:solidFill>
                  <a:round/>
                  <a:tailEnd type="none" w="med" len="lg"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2058" name="Arc 10"/>
              <p:cNvSpPr/>
              <p:nvPr/>
            </p:nvSpPr>
            <p:spPr bwMode="auto">
              <a:xfrm>
                <a:off x="3534" y="10873"/>
                <a:ext cx="2880" cy="1470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5 w 43200"/>
                  <a:gd name="T1" fmla="*/ 22057 h 22057"/>
                  <a:gd name="T2" fmla="*/ 43200 w 43200"/>
                  <a:gd name="T3" fmla="*/ 21600 h 22057"/>
                  <a:gd name="T4" fmla="*/ 21600 w 43200"/>
                  <a:gd name="T5" fmla="*/ 21600 h 220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057" fill="none" extrusionOk="0">
                    <a:moveTo>
                      <a:pt x="4" y="22057"/>
                    </a:moveTo>
                    <a:cubicBezTo>
                      <a:pt x="1" y="21904"/>
                      <a:pt x="0" y="2175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057" stroke="0" extrusionOk="0">
                    <a:moveTo>
                      <a:pt x="4" y="22057"/>
                    </a:moveTo>
                    <a:cubicBezTo>
                      <a:pt x="1" y="21904"/>
                      <a:pt x="0" y="2175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tailEnd type="none" w="med" len="lg"/>
              </a:ln>
            </p:spPr>
            <p:txBody>
              <a:bodyPr vert="horz" wrap="square" lIns="0" tIns="0" rIns="0" bIns="0" numCol="1" anchor="t" anchorCtr="0" compatLnSpc="1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057" name="AutoShape 9"/>
              <p:cNvSpPr>
                <a:spLocks noChangeShapeType="1"/>
              </p:cNvSpPr>
              <p:nvPr/>
            </p:nvSpPr>
            <p:spPr bwMode="auto">
              <a:xfrm flipV="1">
                <a:off x="3514" y="12313"/>
                <a:ext cx="2920" cy="30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tailEnd type="none" w="med" len="lg"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053" name="Group 5"/>
              <p:cNvGrpSpPr/>
              <p:nvPr/>
            </p:nvGrpSpPr>
            <p:grpSpPr bwMode="auto">
              <a:xfrm>
                <a:off x="4741" y="10414"/>
                <a:ext cx="457" cy="1383"/>
                <a:chOff x="7259" y="10414"/>
                <a:chExt cx="457" cy="1383"/>
              </a:xfrm>
            </p:grpSpPr>
            <p:sp>
              <p:nvSpPr>
                <p:cNvPr id="2056" name="AutoShape 8"/>
                <p:cNvSpPr>
                  <a:spLocks noChangeShapeType="1"/>
                </p:cNvSpPr>
                <p:nvPr/>
              </p:nvSpPr>
              <p:spPr bwMode="auto">
                <a:xfrm flipV="1">
                  <a:off x="7259" y="10873"/>
                  <a:ext cx="406" cy="924"/>
                </a:xfrm>
                <a:prstGeom prst="straightConnector1">
                  <a:avLst/>
                </a:prstGeom>
                <a:noFill/>
                <a:ln w="9525">
                  <a:solidFill>
                    <a:srgbClr val="0070C0"/>
                  </a:solidFill>
                  <a:round/>
                  <a:tailEnd type="arrow" w="med" len="lg"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55" name="AutoShape 7"/>
                <p:cNvSpPr>
                  <a:spLocks noChangeShapeType="1"/>
                </p:cNvSpPr>
                <p:nvPr/>
              </p:nvSpPr>
              <p:spPr bwMode="auto">
                <a:xfrm flipV="1">
                  <a:off x="7665" y="10414"/>
                  <a:ext cx="51" cy="459"/>
                </a:xfrm>
                <a:prstGeom prst="straightConnector1">
                  <a:avLst/>
                </a:prstGeom>
                <a:noFill/>
                <a:ln w="9525">
                  <a:solidFill>
                    <a:srgbClr val="0070C0"/>
                  </a:solidFill>
                  <a:round/>
                  <a:tailEnd type="arrow" w="med" len="lg"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54" name="AutoShape 6"/>
                <p:cNvSpPr>
                  <a:spLocks noChangeShapeType="1"/>
                </p:cNvSpPr>
                <p:nvPr/>
              </p:nvSpPr>
              <p:spPr bwMode="auto">
                <a:xfrm>
                  <a:off x="7665" y="10873"/>
                  <a:ext cx="0" cy="519"/>
                </a:xfrm>
                <a:prstGeom prst="straightConnector1">
                  <a:avLst/>
                </a:prstGeom>
                <a:noFill/>
                <a:ln w="9525">
                  <a:solidFill>
                    <a:srgbClr val="0070C0"/>
                  </a:solidFill>
                  <a:round/>
                  <a:tailEnd type="arrow" w="med" len="lg"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</p:grpSp>
        </p:grpSp>
        <p:sp>
          <p:nvSpPr>
            <p:cNvPr id="2051" name="Text Box 3"/>
            <p:cNvSpPr txBox="1">
              <a:spLocks noChangeArrowheads="1"/>
            </p:cNvSpPr>
            <p:nvPr/>
          </p:nvSpPr>
          <p:spPr bwMode="auto">
            <a:xfrm>
              <a:off x="6274940" y="2738223"/>
              <a:ext cx="1287458" cy="427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0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0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n~1.4-1.5</a:t>
              </a:r>
              <a:endParaRPr kumimoji="0" lang="en-US" altLang="zh-CN" sz="4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050" name="AutoShape 2"/>
            <p:cNvSpPr>
              <a:spLocks noChangeShapeType="1"/>
            </p:cNvSpPr>
            <p:nvPr/>
          </p:nvSpPr>
          <p:spPr bwMode="auto">
            <a:xfrm flipH="1">
              <a:off x="5444323" y="3054187"/>
              <a:ext cx="936333" cy="478351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tailEnd type="arrow" w="med" len="lg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8" name="Text Box 3"/>
            <p:cNvSpPr txBox="1">
              <a:spLocks noChangeArrowheads="1"/>
            </p:cNvSpPr>
            <p:nvPr/>
          </p:nvSpPr>
          <p:spPr bwMode="auto">
            <a:xfrm>
              <a:off x="4929190" y="2285992"/>
              <a:ext cx="1287458" cy="427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rPr>
                <a:t>菲涅尔损耗</a:t>
              </a:r>
              <a:endParaRPr kumimoji="0" lang="en-US" altLang="zh-CN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9" name="Text Box 3"/>
            <p:cNvSpPr txBox="1">
              <a:spLocks noChangeArrowheads="1"/>
            </p:cNvSpPr>
            <p:nvPr/>
          </p:nvSpPr>
          <p:spPr bwMode="auto">
            <a:xfrm>
              <a:off x="4500562" y="4357694"/>
              <a:ext cx="1287458" cy="427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rPr>
                <a:t>界面全反射</a:t>
              </a:r>
              <a:endParaRPr kumimoji="0" lang="en-US" altLang="zh-CN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4	LED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速率方程及光电效率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我们只对进入接受孔径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perture)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光功率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D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感兴趣，所以必须将</a:t>
            </a:r>
            <a:r>
              <a:rPr lang="en-US" altLang="zh-CN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p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乘以光提取效率</a:t>
            </a:r>
            <a:r>
              <a:rPr lang="zh-CN" altLang="en-US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zh-CN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 light extraction efficiency)</a:t>
            </a: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/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因为光在所有方向上都有发射，大多数的光在半导体和空气的界面被全反射了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2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示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zh-CN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般约为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％左右。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η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D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外量子效率） 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1425" y="4509120"/>
            <a:ext cx="3801149" cy="936104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发光二极管（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D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的发展历史</a:t>
            </a:r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" cstate="print"/>
          <a:srcRect/>
          <a:stretch>
            <a:fillRect/>
          </a:stretch>
        </p:blipFill>
        <p:spPr>
          <a:xfrm>
            <a:off x="360044" y="1565259"/>
            <a:ext cx="8423912" cy="4643470"/>
          </a:xfrm>
          <a:noFill/>
        </p:spPr>
      </p:pic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D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电光转化效率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页脚占位符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集成光电子学概论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>
                <a:solidFill>
                  <a:schemeClr val="bg1"/>
                </a:solidFill>
              </a:rPr>
            </a:fld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27575" y="1143066"/>
          <a:ext cx="34766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50292000" imgH="10058400" progId="Equation.DSMT4">
                  <p:embed/>
                </p:oleObj>
              </mc:Choice>
              <mc:Fallback>
                <p:oleObj name="Equation" r:id="rId1" imgW="50292000" imgH="100584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1143066"/>
                        <a:ext cx="3476625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46050" y="3890963"/>
          <a:ext cx="88265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98755200" imgH="10668000" progId="Equation.DSMT4">
                  <p:embed/>
                </p:oleObj>
              </mc:Choice>
              <mc:Fallback>
                <p:oleObj name="Equation" r:id="rId3" imgW="98755200" imgH="106680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3890963"/>
                        <a:ext cx="8826500" cy="104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258833" y="3325493"/>
            <a:ext cx="4350935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效率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PE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l Plug Efficiency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：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611560" y="4978668"/>
            <a:ext cx="7442290" cy="13234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个光子能量；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个电子电量；</a:t>
            </a:r>
            <a:r>
              <a:rPr lang="en-US" altLang="zh-CN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D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向电压；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作电压极限即光子能量为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</a:t>
            </a:r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数值；</a:t>
            </a:r>
            <a:r>
              <a:rPr lang="en-US" altLang="zh-CN" sz="2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v</a:t>
            </a:r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均受制约很难变化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所以主要提高内量子效率和光提取效率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258833" y="1305062"/>
            <a:ext cx="452919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外量子效率（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ternal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um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iciency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：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12"/>
          <p:cNvSpPr txBox="1">
            <a:spLocks noChangeArrowheads="1"/>
          </p:cNvSpPr>
          <p:nvPr/>
        </p:nvSpPr>
        <p:spPr bwMode="auto">
          <a:xfrm>
            <a:off x="240613" y="1871524"/>
            <a:ext cx="4691427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量子效率（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nal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um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iciency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：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4727575" y="1876425"/>
          <a:ext cx="34766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5" imgW="53949600" imgH="10058400" progId="Equation.DSMT4">
                  <p:embed/>
                </p:oleObj>
              </mc:Choice>
              <mc:Fallback>
                <p:oleObj name="Equation" r:id="rId5" imgW="53949600" imgH="100584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1876425"/>
                        <a:ext cx="3476625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4"/>
          <p:cNvSpPr txBox="1">
            <a:spLocks noChangeArrowheads="1"/>
          </p:cNvSpPr>
          <p:nvPr/>
        </p:nvSpPr>
        <p:spPr bwMode="auto">
          <a:xfrm>
            <a:off x="205407" y="2501607"/>
            <a:ext cx="4510609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提取效率（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ght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traction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iciency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：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727575" y="2587625"/>
          <a:ext cx="34766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7" imgW="49072800" imgH="10363200" progId="Equation.DSMT4">
                  <p:embed/>
                </p:oleObj>
              </mc:Choice>
              <mc:Fallback>
                <p:oleObj name="Equation" r:id="rId7" imgW="49072800" imgH="103632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2587625"/>
                        <a:ext cx="3476625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2"/>
          <p:cNvSpPr/>
          <p:nvPr/>
        </p:nvSpPr>
        <p:spPr>
          <a:xfrm>
            <a:off x="5786916" y="1506556"/>
            <a:ext cx="729299" cy="27552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9" name="矩形 2"/>
          <p:cNvSpPr/>
          <p:nvPr/>
        </p:nvSpPr>
        <p:spPr>
          <a:xfrm>
            <a:off x="5806256" y="1404217"/>
            <a:ext cx="6898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D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20" name="矩形 14"/>
          <p:cNvSpPr/>
          <p:nvPr/>
        </p:nvSpPr>
        <p:spPr>
          <a:xfrm>
            <a:off x="5662240" y="2205931"/>
            <a:ext cx="689856" cy="27552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1" name="矩形 13"/>
          <p:cNvSpPr/>
          <p:nvPr/>
        </p:nvSpPr>
        <p:spPr>
          <a:xfrm>
            <a:off x="5677398" y="2097162"/>
            <a:ext cx="684803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D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光提取效率</a:t>
            </a:r>
            <a:r>
              <a:rPr lang="el-GR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η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部分光子被限制在</a:t>
            </a:r>
            <a:r>
              <a:rPr lang="en-US" altLang="zh-CN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D</a:t>
            </a:r>
            <a:r>
              <a:rPr lang="zh-CN" altLang="en-US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内部，无法出射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影响光提取效率的因素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/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材料本身的吸收</a:t>
            </a:r>
            <a:endParaRPr lang="en-US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2"/>
            <a:r>
              <a:rPr lang="zh-CN" altLang="en-US" sz="2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材料（有源层和电流扩散层等）具有吸收特性，光能量在传导过程中不断损耗</a:t>
            </a:r>
            <a:endParaRPr lang="zh-CN" altLang="en-US" sz="20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/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材料折射率：菲涅耳损耗；临界角损失</a:t>
            </a:r>
            <a:endParaRPr lang="en-US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/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芯片几何形状</a:t>
            </a:r>
            <a:endParaRPr lang="zh-CN" altLang="en-US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向电压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i="1" baseline="-250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理想情况下，</a:t>
            </a:r>
            <a:r>
              <a:rPr lang="en-US" altLang="zh-CN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～ 光子能量的电子伏特数，但实际的</a:t>
            </a:r>
            <a:r>
              <a:rPr lang="en-US" altLang="zh-CN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会更大</a:t>
            </a:r>
            <a:endParaRPr lang="en-US" altLang="zh-CN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以蓝光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D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例，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60nm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应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7eV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但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D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向电压典型值为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2V</a:t>
            </a:r>
            <a:endParaRPr lang="en-US" altLang="zh-CN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影响</a:t>
            </a:r>
            <a:r>
              <a:rPr lang="en-US" altLang="zh-CN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因素：</a:t>
            </a:r>
            <a:endParaRPr lang="en-US" altLang="zh-CN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/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D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器件的结构，电流的扩展性</a:t>
            </a:r>
            <a:endParaRPr lang="en-US" altLang="zh-CN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/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D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材料的电阻率</a:t>
            </a:r>
            <a:endParaRPr lang="en-US" altLang="zh-CN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/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金属电极和半导体之间的欧姆接触特性</a:t>
            </a:r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白光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D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电光转化效率</a:t>
            </a:r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285720" y="2549739"/>
            <a:ext cx="7772400" cy="142875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※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目前白光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D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大都采用“蓝光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D+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黄色荧光粉” 从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D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发出的一部分蓝光光子通过荧光粉转化为黄光光子。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090737" y="1863518"/>
          <a:ext cx="4962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" imgW="44500800" imgH="5791200" progId="Equation.DSMT4">
                  <p:embed/>
                </p:oleObj>
              </mc:Choice>
              <mc:Fallback>
                <p:oleObj name="Equation" r:id="rId1" imgW="44500800" imgH="5791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7" y="1863518"/>
                        <a:ext cx="49625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285720" y="1400475"/>
            <a:ext cx="3807453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白光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D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功率效率：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内容占位符 2"/>
          <p:cNvSpPr txBox="1"/>
          <p:nvPr/>
        </p:nvSpPr>
        <p:spPr bwMode="auto">
          <a:xfrm>
            <a:off x="285720" y="4357694"/>
            <a:ext cx="7772400" cy="18796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altLang="zh-CN" sz="2400" kern="0" dirty="0">
                <a:solidFill>
                  <a:schemeClr val="bg1"/>
                </a:solidFill>
                <a:latin typeface="+mn-lt"/>
                <a:ea typeface="+mn-ea"/>
              </a:rPr>
              <a:t>※</a:t>
            </a:r>
            <a:r>
              <a:rPr lang="zh-CN" altLang="en-US" sz="2400" kern="0" dirty="0">
                <a:solidFill>
                  <a:schemeClr val="bg1"/>
                </a:solidFill>
                <a:latin typeface="+mn-lt"/>
                <a:ea typeface="+mn-ea"/>
              </a:rPr>
              <a:t>影响荧光粉转化效率</a:t>
            </a:r>
            <a:r>
              <a:rPr lang="el-GR" altLang="zh-CN" sz="2400" i="1" kern="0" dirty="0">
                <a:solidFill>
                  <a:srgbClr val="FF0000"/>
                </a:solidFill>
                <a:latin typeface="+mn-lt"/>
                <a:ea typeface="+mn-ea"/>
              </a:rPr>
              <a:t>η</a:t>
            </a:r>
            <a:r>
              <a:rPr lang="en-US" altLang="zh-CN" sz="2400" i="1" kern="0" baseline="-25000" dirty="0">
                <a:solidFill>
                  <a:srgbClr val="FF0000"/>
                </a:solidFill>
                <a:latin typeface="+mn-lt"/>
                <a:ea typeface="+mn-ea"/>
              </a:rPr>
              <a:t>conversion</a:t>
            </a:r>
            <a:r>
              <a:rPr lang="zh-CN" altLang="en-US" sz="2400" kern="0" dirty="0">
                <a:solidFill>
                  <a:schemeClr val="bg1"/>
                </a:solidFill>
                <a:latin typeface="+mn-lt"/>
                <a:ea typeface="+mn-ea"/>
              </a:rPr>
              <a:t>的因素：</a:t>
            </a:r>
            <a:endParaRPr lang="en-US" altLang="zh-CN" sz="2400" kern="0" dirty="0">
              <a:solidFill>
                <a:schemeClr val="bg1"/>
              </a:solidFill>
            </a:endParaRPr>
          </a:p>
          <a:p>
            <a:pPr marL="800100" lvl="1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400" kern="0" dirty="0">
                <a:solidFill>
                  <a:schemeClr val="bg1"/>
                </a:solidFill>
                <a:latin typeface="+mn-lt"/>
                <a:ea typeface="+mn-ea"/>
              </a:rPr>
              <a:t>光子能量转化的损失</a:t>
            </a:r>
            <a:endParaRPr lang="en-US" altLang="zh-CN" sz="2400" kern="0" dirty="0">
              <a:solidFill>
                <a:schemeClr val="bg1"/>
              </a:solidFill>
            </a:endParaRPr>
          </a:p>
          <a:p>
            <a:pPr lvl="1" eaLnBrk="0" hangingPunct="0">
              <a:spcBef>
                <a:spcPct val="20000"/>
              </a:spcBef>
              <a:defRPr/>
            </a:pPr>
            <a:r>
              <a:rPr lang="en-US" altLang="zh-CN" sz="2400" kern="0" dirty="0">
                <a:solidFill>
                  <a:schemeClr val="bg1"/>
                </a:solidFill>
                <a:latin typeface="+mn-lt"/>
                <a:ea typeface="+mn-ea"/>
              </a:rPr>
              <a:t>     </a:t>
            </a:r>
            <a:r>
              <a:rPr lang="zh-CN" altLang="en-US" sz="2400" kern="0" dirty="0">
                <a:solidFill>
                  <a:schemeClr val="bg1"/>
                </a:solidFill>
                <a:latin typeface="+mn-lt"/>
                <a:ea typeface="+mn-ea"/>
              </a:rPr>
              <a:t>黄光～</a:t>
            </a:r>
            <a:r>
              <a:rPr lang="en-US" altLang="zh-CN" sz="2400" kern="0" dirty="0">
                <a:solidFill>
                  <a:schemeClr val="bg1"/>
                </a:solidFill>
                <a:latin typeface="+mn-lt"/>
                <a:ea typeface="+mn-ea"/>
              </a:rPr>
              <a:t>2.2eV</a:t>
            </a:r>
            <a:r>
              <a:rPr lang="zh-CN" altLang="en-US" sz="2400" kern="0" dirty="0">
                <a:solidFill>
                  <a:schemeClr val="bg1"/>
                </a:solidFill>
                <a:latin typeface="+mn-lt"/>
                <a:ea typeface="+mn-ea"/>
              </a:rPr>
              <a:t>，蓝光～</a:t>
            </a:r>
            <a:r>
              <a:rPr lang="en-US" altLang="zh-CN" sz="2400" kern="0" dirty="0">
                <a:solidFill>
                  <a:schemeClr val="bg1"/>
                </a:solidFill>
                <a:latin typeface="+mn-lt"/>
                <a:ea typeface="+mn-ea"/>
              </a:rPr>
              <a:t>2.7eV</a:t>
            </a:r>
            <a:endParaRPr lang="en-US" altLang="zh-CN" sz="2400" kern="0" dirty="0">
              <a:solidFill>
                <a:schemeClr val="bg1"/>
              </a:solidFill>
              <a:latin typeface="+mn-lt"/>
              <a:ea typeface="+mn-ea"/>
            </a:endParaRPr>
          </a:p>
          <a:p>
            <a:pPr marL="800100" lvl="1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400" kern="0" dirty="0">
                <a:solidFill>
                  <a:schemeClr val="bg1"/>
                </a:solidFill>
                <a:latin typeface="+mn-lt"/>
                <a:ea typeface="+mn-ea"/>
              </a:rPr>
              <a:t>荧光粉对光的散射、吸收</a:t>
            </a:r>
            <a:endParaRPr lang="zh-CN" altLang="en-US" sz="2400" kern="0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pic>
        <p:nvPicPr>
          <p:cNvPr id="28676" name="Picture 4" descr="http://img.ledbtb.com/201102/17/17-28-32-88-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0112" y="3950188"/>
            <a:ext cx="3500462" cy="240882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1 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载流子的物理概念及其注入过程</a:t>
            </a:r>
            <a:endParaRPr lang="zh-CN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双异质结激光器中，载流子被限制在有源区中而不能自由通过，其中电子浓度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负电荷载流子浓度，空穴浓度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正电荷载流子浓度。通常情况下，载流子以电子空穴对的形式存在。</a:t>
            </a: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电中性条件，可得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=N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有源区中的载流子浓度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决定了半导体激光器对光的增益系数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大小。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/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般对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线性近似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=a(N-N</a:t>
            </a:r>
            <a:r>
              <a:rPr lang="en-US" altLang="zh-CN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透明载流子浓度，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光不被吸收或放大</a:t>
            </a:r>
            <a:endParaRPr lang="zh-CN" altLang="en-US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5643570" y="4643446"/>
            <a:ext cx="2428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i="1">
                <a:solidFill>
                  <a:srgbClr val="FF0000"/>
                </a:solidFill>
              </a:rPr>
              <a:t>微分增益</a:t>
            </a:r>
            <a:endParaRPr lang="zh-CN" altLang="en-US" sz="2400" i="1">
              <a:solidFill>
                <a:srgbClr val="FF0000"/>
              </a:solidFill>
            </a:endParaRPr>
          </a:p>
        </p:txBody>
      </p:sp>
      <p:sp>
        <p:nvSpPr>
          <p:cNvPr id="5" name="圆角右箭头 4"/>
          <p:cNvSpPr/>
          <p:nvPr/>
        </p:nvSpPr>
        <p:spPr>
          <a:xfrm>
            <a:off x="4857752" y="4786322"/>
            <a:ext cx="785818" cy="357190"/>
          </a:xfrm>
          <a:prstGeom prst="ben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436096" y="2132856"/>
            <a:ext cx="3500462" cy="2933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白光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D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电光转化效率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白光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D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也可以采用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GB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配光</a:t>
            </a: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目前问题：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60nm 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好 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%</a:t>
            </a: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30nm 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较好 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0%</a:t>
            </a: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30nm 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差 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~10%——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瓶颈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>
              <a:buNone/>
            </a:pP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GB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三色配光，优点是光谱可调，缺点是三个驱动电路稳定性差，成本较高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流明效率</a:t>
            </a:r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452064" y="1341456"/>
            <a:ext cx="7772400" cy="2143125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以上只把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D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作为光电器件，考虑其电光转化的功率效率</a:t>
            </a: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把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D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看作照明光源时，通常用“流明效率”来评价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801688" y="3814781"/>
            <a:ext cx="162718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/>
              <a:t>流明效率</a:t>
            </a:r>
            <a:endParaRPr lang="zh-CN" altLang="en-US" sz="2800" b="1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209800" y="3503826"/>
          <a:ext cx="47244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" imgW="42367200" imgH="10363200" progId="Equation.DSMT4">
                  <p:embed/>
                </p:oleObj>
              </mc:Choice>
              <mc:Fallback>
                <p:oleObj name="Equation" r:id="rId1" imgW="42367200" imgH="10363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03826"/>
                        <a:ext cx="47244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3124200" y="4739227"/>
            <a:ext cx="2773516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chemeClr val="bg1"/>
                </a:solidFill>
              </a:rPr>
              <a:t>L</a:t>
            </a:r>
            <a:r>
              <a:rPr lang="en-US" altLang="zh-CN" i="1" baseline="-25000" dirty="0">
                <a:solidFill>
                  <a:schemeClr val="bg1"/>
                </a:solidFill>
              </a:rPr>
              <a:t>o</a:t>
            </a:r>
            <a:r>
              <a:rPr lang="en-US" altLang="zh-CN" dirty="0">
                <a:solidFill>
                  <a:schemeClr val="bg1"/>
                </a:solidFill>
              </a:rPr>
              <a:t>: </a:t>
            </a:r>
            <a:r>
              <a:rPr lang="zh-CN" altLang="en-US" dirty="0">
                <a:solidFill>
                  <a:schemeClr val="bg1"/>
                </a:solidFill>
              </a:rPr>
              <a:t>光通量；</a:t>
            </a:r>
            <a:r>
              <a:rPr lang="en-US" altLang="zh-CN" i="1" dirty="0">
                <a:solidFill>
                  <a:schemeClr val="bg1"/>
                </a:solidFill>
              </a:rPr>
              <a:t>LER</a:t>
            </a:r>
            <a:r>
              <a:rPr lang="en-US" altLang="zh-CN" dirty="0">
                <a:solidFill>
                  <a:schemeClr val="bg1"/>
                </a:solidFill>
              </a:rPr>
              <a:t>: </a:t>
            </a:r>
            <a:r>
              <a:rPr lang="zh-CN" altLang="en-US" dirty="0">
                <a:solidFill>
                  <a:schemeClr val="bg1"/>
                </a:solidFill>
              </a:rPr>
              <a:t>光视效能</a:t>
            </a:r>
            <a:endParaRPr lang="zh-CN" altLang="en-US" i="1" baseline="-25000" dirty="0">
              <a:solidFill>
                <a:schemeClr val="bg1"/>
              </a:solidFill>
            </a:endParaRPr>
          </a:p>
        </p:txBody>
      </p:sp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500063" y="5241944"/>
            <a:ext cx="8143875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※</a:t>
            </a:r>
            <a:r>
              <a:rPr lang="zh-CN" altLang="en-US" dirty="0">
                <a:solidFill>
                  <a:schemeClr val="bg1"/>
                </a:solidFill>
              </a:rPr>
              <a:t>光通量：光源在单位时间、向周围空间辐射并</a:t>
            </a:r>
            <a:r>
              <a:rPr lang="zh-CN" altLang="en-US" dirty="0">
                <a:solidFill>
                  <a:srgbClr val="FF0000"/>
                </a:solidFill>
              </a:rPr>
              <a:t>引起视觉</a:t>
            </a:r>
            <a:r>
              <a:rPr lang="zh-CN" altLang="en-US" dirty="0">
                <a:solidFill>
                  <a:schemeClr val="bg1"/>
                </a:solidFill>
              </a:rPr>
              <a:t>的能量，单位为流明。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矩形 10"/>
          <p:cNvSpPr>
            <a:spLocks noChangeArrowheads="1"/>
          </p:cNvSpPr>
          <p:nvPr/>
        </p:nvSpPr>
        <p:spPr bwMode="auto">
          <a:xfrm>
            <a:off x="3526810" y="5738656"/>
            <a:ext cx="2492990" cy="36933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</a:rPr>
              <a:t>以人眼作为“探测器”</a:t>
            </a:r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12" name="直接箭头连接符 12"/>
          <p:cNvCxnSpPr>
            <a:cxnSpLocks noChangeShapeType="1"/>
            <a:stCxn id="9" idx="0"/>
          </p:cNvCxnSpPr>
          <p:nvPr/>
        </p:nvCxnSpPr>
        <p:spPr bwMode="auto">
          <a:xfrm flipV="1">
            <a:off x="4773305" y="5516544"/>
            <a:ext cx="950823" cy="222112"/>
          </a:xfrm>
          <a:prstGeom prst="straightConnector1">
            <a:avLst/>
          </a:prstGeom>
          <a:noFill/>
          <a:ln w="9525" algn="ctr">
            <a:solidFill>
              <a:schemeClr val="bg1"/>
            </a:solidFill>
            <a:round/>
            <a:tailEnd type="arrow" w="med" len="med"/>
          </a:ln>
        </p:spPr>
      </p:cxn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眼视觉函数（响应曲线）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较明亮的环境，人眼视觉对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λ=555 nm</a:t>
            </a:r>
            <a:r>
              <a:rPr lang="zh-CN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左右的黄绿光最敏感</a:t>
            </a:r>
            <a:endParaRPr lang="en-US" altLang="zh-CN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任何一种波长为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λ</a:t>
            </a:r>
            <a:r>
              <a:rPr lang="zh-CN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光和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λ=555 nm</a:t>
            </a:r>
            <a:r>
              <a:rPr lang="zh-CN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黄绿光产生同样亮暗感觉所需的光功率分别为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(λ)</a:t>
            </a:r>
            <a:r>
              <a:rPr lang="zh-CN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(555)</a:t>
            </a:r>
            <a:r>
              <a:rPr lang="zh-CN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比值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(λ)= P(555)/ P(λ)</a:t>
            </a:r>
            <a:r>
              <a:rPr lang="zh-CN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就称为人眼视觉函数</a:t>
            </a:r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眼视觉函数（响应曲线）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4330824" cy="4756150"/>
          </a:xfrm>
        </p:spPr>
        <p:txBody>
          <a:bodyPr>
            <a:normAutofit fontScale="85000" lnSpcReduction="20000"/>
          </a:bodyPr>
          <a:lstStyle/>
          <a:p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以同样功率但不同波长的光射入人眼，波长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λ=555 nm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光人眼感觉最亮，其他所有波长的光都比它暗</a:t>
            </a: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857250" lvl="1" indent="-457200"/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λ=660 nm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红光，要引起与黄绿光相同亮的光感，必须要比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55 nm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光功率大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倍</a:t>
            </a: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857250" lvl="1" indent="-457200"/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λ=380~770 nm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以外区域的光，不管有多大功率，人眼将是感觉不到的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  <p:pic>
        <p:nvPicPr>
          <p:cNvPr id="4" name="图片 1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603558" y="1812912"/>
            <a:ext cx="4572000" cy="3431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光视效能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R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 dirty="0"/>
          </a:p>
        </p:txBody>
      </p:sp>
      <p:sp>
        <p:nvSpPr>
          <p:cNvPr id="4" name="矩形 7"/>
          <p:cNvSpPr>
            <a:spLocks noChangeArrowheads="1"/>
          </p:cNvSpPr>
          <p:nvPr/>
        </p:nvSpPr>
        <p:spPr bwMode="auto">
          <a:xfrm>
            <a:off x="457200" y="1380033"/>
            <a:ext cx="8001000" cy="8309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人眼视觉函数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(λ)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光功率加权（定义每瓦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55nm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黄绿光的光通量为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83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明）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1143000" y="2335232"/>
          <a:ext cx="3386138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" imgW="43891200" imgH="17678400" progId="Equation.DSMT4">
                  <p:embed/>
                </p:oleObj>
              </mc:Choice>
              <mc:Fallback>
                <p:oleObj name="Equation" r:id="rId1" imgW="43891200" imgH="176784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35232"/>
                        <a:ext cx="3386138" cy="1357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0"/>
          <p:cNvSpPr txBox="1">
            <a:spLocks noChangeArrowheads="1"/>
          </p:cNvSpPr>
          <p:nvPr/>
        </p:nvSpPr>
        <p:spPr bwMode="auto">
          <a:xfrm flipH="1">
            <a:off x="4714875" y="2801957"/>
            <a:ext cx="350043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位：流明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瓦（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m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W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11"/>
          <p:cNvSpPr txBox="1">
            <a:spLocks noChangeArrowheads="1"/>
          </p:cNvSpPr>
          <p:nvPr/>
        </p:nvSpPr>
        <p:spPr bwMode="auto">
          <a:xfrm>
            <a:off x="285750" y="3835419"/>
            <a:ext cx="8572500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视效能和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D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发出的光的光谱分布密切相关；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D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光谱线宽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nm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对于蓝光（中心波长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60nm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、绿光（中心波长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30nm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、红光（中心波长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10nm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D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别计算其光视效能为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7lm/W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57lm/W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6lm/W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蓝光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D+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黄色荧光粉”制作的白光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D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光视效能大约是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0lm/W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提高白光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D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流明效率的方法</a:t>
            </a:r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提高内量子效率</a:t>
            </a: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提高光提取效率</a:t>
            </a: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降低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D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器件工作时的前向电压</a:t>
            </a: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提高荧光粉的转化效率</a:t>
            </a: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优化白光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D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光谱组成，提高光视效能</a:t>
            </a: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1" cstate="print"/>
          <a:srcRect t="3284" b="43326"/>
          <a:stretch>
            <a:fillRect/>
          </a:stretch>
        </p:blipFill>
        <p:spPr bwMode="auto">
          <a:xfrm>
            <a:off x="5678685" y="1417638"/>
            <a:ext cx="3008115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5762" y="17055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1 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载流子的物理概念及其注入过程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  <p:grpSp>
        <p:nvGrpSpPr>
          <p:cNvPr id="43" name="组合 42"/>
          <p:cNvGrpSpPr/>
          <p:nvPr/>
        </p:nvGrpSpPr>
        <p:grpSpPr>
          <a:xfrm>
            <a:off x="857224" y="1285860"/>
            <a:ext cx="7009219" cy="3228161"/>
            <a:chOff x="1055688" y="1547813"/>
            <a:chExt cx="7009219" cy="3228161"/>
          </a:xfrm>
        </p:grpSpPr>
        <p:sp>
          <p:nvSpPr>
            <p:cNvPr id="4" name="Freeform 8"/>
            <p:cNvSpPr/>
            <p:nvPr/>
          </p:nvSpPr>
          <p:spPr bwMode="auto">
            <a:xfrm>
              <a:off x="2236788" y="1860550"/>
              <a:ext cx="1428750" cy="889000"/>
            </a:xfrm>
            <a:custGeom>
              <a:avLst/>
              <a:gdLst>
                <a:gd name="T0" fmla="*/ 0 w 900"/>
                <a:gd name="T1" fmla="*/ 7937 h 560"/>
                <a:gd name="T2" fmla="*/ 614363 w 900"/>
                <a:gd name="T3" fmla="*/ 0 h 560"/>
                <a:gd name="T4" fmla="*/ 1235075 w 900"/>
                <a:gd name="T5" fmla="*/ 7937 h 560"/>
                <a:gd name="T6" fmla="*/ 1317625 w 900"/>
                <a:gd name="T7" fmla="*/ 44450 h 560"/>
                <a:gd name="T8" fmla="*/ 1376363 w 900"/>
                <a:gd name="T9" fmla="*/ 104775 h 560"/>
                <a:gd name="T10" fmla="*/ 1420813 w 900"/>
                <a:gd name="T11" fmla="*/ 187325 h 560"/>
                <a:gd name="T12" fmla="*/ 1428750 w 900"/>
                <a:gd name="T13" fmla="*/ 276225 h 560"/>
                <a:gd name="T14" fmla="*/ 1414463 w 900"/>
                <a:gd name="T15" fmla="*/ 358775 h 560"/>
                <a:gd name="T16" fmla="*/ 1414463 w 900"/>
                <a:gd name="T17" fmla="*/ 889000 h 560"/>
                <a:gd name="T18" fmla="*/ 1055688 w 900"/>
                <a:gd name="T19" fmla="*/ 881063 h 560"/>
                <a:gd name="T20" fmla="*/ 1055688 w 900"/>
                <a:gd name="T21" fmla="*/ 350837 h 560"/>
                <a:gd name="T22" fmla="*/ 703263 w 900"/>
                <a:gd name="T23" fmla="*/ 350837 h 560"/>
                <a:gd name="T24" fmla="*/ 703263 w 900"/>
                <a:gd name="T25" fmla="*/ 701675 h 560"/>
                <a:gd name="T26" fmla="*/ 703263 w 900"/>
                <a:gd name="T27" fmla="*/ 530225 h 560"/>
                <a:gd name="T28" fmla="*/ 688975 w 900"/>
                <a:gd name="T29" fmla="*/ 590550 h 560"/>
                <a:gd name="T30" fmla="*/ 688975 w 900"/>
                <a:gd name="T31" fmla="*/ 649287 h 560"/>
                <a:gd name="T32" fmla="*/ 703263 w 900"/>
                <a:gd name="T33" fmla="*/ 701675 h 560"/>
                <a:gd name="T34" fmla="*/ 666750 w 900"/>
                <a:gd name="T35" fmla="*/ 739775 h 560"/>
                <a:gd name="T36" fmla="*/ 614363 w 900"/>
                <a:gd name="T37" fmla="*/ 754062 h 560"/>
                <a:gd name="T38" fmla="*/ 568325 w 900"/>
                <a:gd name="T39" fmla="*/ 739775 h 560"/>
                <a:gd name="T40" fmla="*/ 531813 w 900"/>
                <a:gd name="T41" fmla="*/ 701675 h 560"/>
                <a:gd name="T42" fmla="*/ 531813 w 900"/>
                <a:gd name="T43" fmla="*/ 350837 h 560"/>
                <a:gd name="T44" fmla="*/ 261938 w 900"/>
                <a:gd name="T45" fmla="*/ 358775 h 560"/>
                <a:gd name="T46" fmla="*/ 0 w 900"/>
                <a:gd name="T47" fmla="*/ 350837 h 560"/>
                <a:gd name="T48" fmla="*/ 0 w 900"/>
                <a:gd name="T49" fmla="*/ 7937 h 56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900"/>
                <a:gd name="T76" fmla="*/ 0 h 560"/>
                <a:gd name="T77" fmla="*/ 900 w 900"/>
                <a:gd name="T78" fmla="*/ 560 h 56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900" h="560">
                  <a:moveTo>
                    <a:pt x="0" y="5"/>
                  </a:moveTo>
                  <a:lnTo>
                    <a:pt x="387" y="0"/>
                  </a:lnTo>
                  <a:lnTo>
                    <a:pt x="778" y="5"/>
                  </a:lnTo>
                  <a:lnTo>
                    <a:pt x="830" y="28"/>
                  </a:lnTo>
                  <a:lnTo>
                    <a:pt x="867" y="66"/>
                  </a:lnTo>
                  <a:lnTo>
                    <a:pt x="895" y="118"/>
                  </a:lnTo>
                  <a:lnTo>
                    <a:pt x="900" y="174"/>
                  </a:lnTo>
                  <a:lnTo>
                    <a:pt x="891" y="226"/>
                  </a:lnTo>
                  <a:lnTo>
                    <a:pt x="891" y="560"/>
                  </a:lnTo>
                  <a:lnTo>
                    <a:pt x="665" y="555"/>
                  </a:lnTo>
                  <a:lnTo>
                    <a:pt x="665" y="221"/>
                  </a:lnTo>
                  <a:lnTo>
                    <a:pt x="443" y="221"/>
                  </a:lnTo>
                  <a:lnTo>
                    <a:pt x="443" y="442"/>
                  </a:lnTo>
                  <a:lnTo>
                    <a:pt x="443" y="334"/>
                  </a:lnTo>
                  <a:lnTo>
                    <a:pt x="434" y="372"/>
                  </a:lnTo>
                  <a:lnTo>
                    <a:pt x="434" y="409"/>
                  </a:lnTo>
                  <a:lnTo>
                    <a:pt x="443" y="442"/>
                  </a:lnTo>
                  <a:lnTo>
                    <a:pt x="420" y="466"/>
                  </a:lnTo>
                  <a:lnTo>
                    <a:pt x="387" y="475"/>
                  </a:lnTo>
                  <a:lnTo>
                    <a:pt x="358" y="466"/>
                  </a:lnTo>
                  <a:lnTo>
                    <a:pt x="335" y="442"/>
                  </a:lnTo>
                  <a:lnTo>
                    <a:pt x="335" y="221"/>
                  </a:lnTo>
                  <a:lnTo>
                    <a:pt x="165" y="226"/>
                  </a:lnTo>
                  <a:lnTo>
                    <a:pt x="0" y="221"/>
                  </a:lnTo>
                  <a:lnTo>
                    <a:pt x="0" y="5"/>
                  </a:lnTo>
                  <a:close/>
                </a:path>
              </a:pathLst>
            </a:custGeom>
            <a:blipFill dpi="0" rotWithShape="0">
              <a:blip r:embed="rId1" cstate="print"/>
              <a:srcRect/>
              <a:tile tx="0" ty="0" sx="100000" sy="100000" flip="none" algn="tl"/>
            </a:blipFill>
            <a:ln w="30163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Freeform 9"/>
            <p:cNvSpPr/>
            <p:nvPr/>
          </p:nvSpPr>
          <p:spPr bwMode="auto">
            <a:xfrm>
              <a:off x="3119438" y="3094038"/>
              <a:ext cx="4945062" cy="1411287"/>
            </a:xfrm>
            <a:custGeom>
              <a:avLst/>
              <a:gdLst>
                <a:gd name="T0" fmla="*/ 0 w 3115"/>
                <a:gd name="T1" fmla="*/ 0 h 889"/>
                <a:gd name="T2" fmla="*/ 0 w 3115"/>
                <a:gd name="T3" fmla="*/ 1060450 h 889"/>
                <a:gd name="T4" fmla="*/ 352425 w 3115"/>
                <a:gd name="T5" fmla="*/ 1411287 h 889"/>
                <a:gd name="T6" fmla="*/ 3890962 w 3115"/>
                <a:gd name="T7" fmla="*/ 1411287 h 889"/>
                <a:gd name="T8" fmla="*/ 4241800 w 3115"/>
                <a:gd name="T9" fmla="*/ 1060450 h 889"/>
                <a:gd name="T10" fmla="*/ 4241800 w 3115"/>
                <a:gd name="T11" fmla="*/ 0 h 889"/>
                <a:gd name="T12" fmla="*/ 4592637 w 3115"/>
                <a:gd name="T13" fmla="*/ 0 h 889"/>
                <a:gd name="T14" fmla="*/ 4945062 w 3115"/>
                <a:gd name="T15" fmla="*/ 179387 h 8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15"/>
                <a:gd name="T25" fmla="*/ 0 h 889"/>
                <a:gd name="T26" fmla="*/ 3115 w 3115"/>
                <a:gd name="T27" fmla="*/ 889 h 8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15" h="889">
                  <a:moveTo>
                    <a:pt x="0" y="0"/>
                  </a:moveTo>
                  <a:lnTo>
                    <a:pt x="0" y="668"/>
                  </a:lnTo>
                  <a:lnTo>
                    <a:pt x="222" y="889"/>
                  </a:lnTo>
                  <a:lnTo>
                    <a:pt x="2451" y="889"/>
                  </a:lnTo>
                  <a:lnTo>
                    <a:pt x="2672" y="668"/>
                  </a:lnTo>
                  <a:lnTo>
                    <a:pt x="2672" y="0"/>
                  </a:lnTo>
                  <a:lnTo>
                    <a:pt x="2893" y="0"/>
                  </a:lnTo>
                  <a:lnTo>
                    <a:pt x="3115" y="113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10"/>
            <p:cNvSpPr/>
            <p:nvPr/>
          </p:nvSpPr>
          <p:spPr bwMode="auto">
            <a:xfrm>
              <a:off x="3119438" y="3624263"/>
              <a:ext cx="4241800" cy="881062"/>
            </a:xfrm>
            <a:custGeom>
              <a:avLst/>
              <a:gdLst>
                <a:gd name="T0" fmla="*/ 0 w 2672"/>
                <a:gd name="T1" fmla="*/ 0 h 555"/>
                <a:gd name="T2" fmla="*/ 0 w 2672"/>
                <a:gd name="T3" fmla="*/ 530225 h 555"/>
                <a:gd name="T4" fmla="*/ 352425 w 2672"/>
                <a:gd name="T5" fmla="*/ 881062 h 555"/>
                <a:gd name="T6" fmla="*/ 3890963 w 2672"/>
                <a:gd name="T7" fmla="*/ 881062 h 555"/>
                <a:gd name="T8" fmla="*/ 4241800 w 2672"/>
                <a:gd name="T9" fmla="*/ 530225 h 555"/>
                <a:gd name="T10" fmla="*/ 4241800 w 2672"/>
                <a:gd name="T11" fmla="*/ 0 h 555"/>
                <a:gd name="T12" fmla="*/ 0 w 2672"/>
                <a:gd name="T13" fmla="*/ 0 h 5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72"/>
                <a:gd name="T22" fmla="*/ 0 h 555"/>
                <a:gd name="T23" fmla="*/ 2672 w 2672"/>
                <a:gd name="T24" fmla="*/ 555 h 55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72" h="555">
                  <a:moveTo>
                    <a:pt x="0" y="0"/>
                  </a:moveTo>
                  <a:lnTo>
                    <a:pt x="0" y="334"/>
                  </a:lnTo>
                  <a:lnTo>
                    <a:pt x="222" y="555"/>
                  </a:lnTo>
                  <a:lnTo>
                    <a:pt x="2451" y="555"/>
                  </a:lnTo>
                  <a:lnTo>
                    <a:pt x="2672" y="334"/>
                  </a:lnTo>
                  <a:lnTo>
                    <a:pt x="2672" y="0"/>
                  </a:lnTo>
                  <a:lnTo>
                    <a:pt x="0" y="0"/>
                  </a:lnTo>
                  <a:close/>
                </a:path>
              </a:pathLst>
            </a:custGeom>
            <a:pattFill prst="openDmnd">
              <a:fgClr>
                <a:srgbClr val="000000"/>
              </a:fgClr>
              <a:bgClr>
                <a:srgbClr val="FFFFFF"/>
              </a:bgClr>
            </a:pattFill>
            <a:ln w="30163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1"/>
            <p:cNvSpPr/>
            <p:nvPr/>
          </p:nvSpPr>
          <p:spPr bwMode="auto">
            <a:xfrm>
              <a:off x="2940050" y="4333875"/>
              <a:ext cx="531813" cy="171450"/>
            </a:xfrm>
            <a:custGeom>
              <a:avLst/>
              <a:gdLst>
                <a:gd name="T0" fmla="*/ 531813 w 335"/>
                <a:gd name="T1" fmla="*/ 171450 h 108"/>
                <a:gd name="T2" fmla="*/ 0 w 335"/>
                <a:gd name="T3" fmla="*/ 171450 h 108"/>
                <a:gd name="T4" fmla="*/ 0 w 335"/>
                <a:gd name="T5" fmla="*/ 0 h 108"/>
                <a:gd name="T6" fmla="*/ 352425 w 335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5"/>
                <a:gd name="T13" fmla="*/ 0 h 108"/>
                <a:gd name="T14" fmla="*/ 335 w 335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5" h="108">
                  <a:moveTo>
                    <a:pt x="335" y="108"/>
                  </a:moveTo>
                  <a:lnTo>
                    <a:pt x="0" y="108"/>
                  </a:lnTo>
                  <a:lnTo>
                    <a:pt x="0" y="0"/>
                  </a:lnTo>
                  <a:lnTo>
                    <a:pt x="222" y="0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2"/>
            <p:cNvSpPr/>
            <p:nvPr/>
          </p:nvSpPr>
          <p:spPr bwMode="auto">
            <a:xfrm>
              <a:off x="7010400" y="4333875"/>
              <a:ext cx="522288" cy="171450"/>
            </a:xfrm>
            <a:custGeom>
              <a:avLst/>
              <a:gdLst>
                <a:gd name="T0" fmla="*/ 171450 w 329"/>
                <a:gd name="T1" fmla="*/ 0 h 108"/>
                <a:gd name="T2" fmla="*/ 522288 w 329"/>
                <a:gd name="T3" fmla="*/ 0 h 108"/>
                <a:gd name="T4" fmla="*/ 522288 w 329"/>
                <a:gd name="T5" fmla="*/ 171450 h 108"/>
                <a:gd name="T6" fmla="*/ 0 w 329"/>
                <a:gd name="T7" fmla="*/ 17145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9"/>
                <a:gd name="T13" fmla="*/ 0 h 108"/>
                <a:gd name="T14" fmla="*/ 329 w 329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9" h="108">
                  <a:moveTo>
                    <a:pt x="108" y="0"/>
                  </a:moveTo>
                  <a:lnTo>
                    <a:pt x="329" y="0"/>
                  </a:lnTo>
                  <a:lnTo>
                    <a:pt x="329" y="108"/>
                  </a:lnTo>
                  <a:lnTo>
                    <a:pt x="0" y="108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1174750" y="2039938"/>
              <a:ext cx="898525" cy="1587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4"/>
            <p:cNvSpPr/>
            <p:nvPr/>
          </p:nvSpPr>
          <p:spPr bwMode="auto">
            <a:xfrm>
              <a:off x="2057400" y="1979613"/>
              <a:ext cx="179388" cy="112712"/>
            </a:xfrm>
            <a:custGeom>
              <a:avLst/>
              <a:gdLst>
                <a:gd name="T0" fmla="*/ 0 w 113"/>
                <a:gd name="T1" fmla="*/ 0 h 71"/>
                <a:gd name="T2" fmla="*/ 179388 w 113"/>
                <a:gd name="T3" fmla="*/ 60325 h 71"/>
                <a:gd name="T4" fmla="*/ 0 w 113"/>
                <a:gd name="T5" fmla="*/ 112712 h 71"/>
                <a:gd name="T6" fmla="*/ 0 w 113"/>
                <a:gd name="T7" fmla="*/ 0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"/>
                <a:gd name="T13" fmla="*/ 0 h 71"/>
                <a:gd name="T14" fmla="*/ 113 w 113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" h="71">
                  <a:moveTo>
                    <a:pt x="0" y="0"/>
                  </a:moveTo>
                  <a:lnTo>
                    <a:pt x="113" y="38"/>
                  </a:lnTo>
                  <a:lnTo>
                    <a:pt x="0" y="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5"/>
            <p:cNvSpPr/>
            <p:nvPr/>
          </p:nvSpPr>
          <p:spPr bwMode="auto">
            <a:xfrm>
              <a:off x="3224213" y="2741613"/>
              <a:ext cx="68262" cy="882650"/>
            </a:xfrm>
            <a:custGeom>
              <a:avLst/>
              <a:gdLst>
                <a:gd name="T0" fmla="*/ 68262 w 43"/>
                <a:gd name="T1" fmla="*/ 0 h 556"/>
                <a:gd name="T2" fmla="*/ 68262 w 43"/>
                <a:gd name="T3" fmla="*/ 157162 h 556"/>
                <a:gd name="T4" fmla="*/ 68262 w 43"/>
                <a:gd name="T5" fmla="*/ 306387 h 556"/>
                <a:gd name="T6" fmla="*/ 60325 w 43"/>
                <a:gd name="T7" fmla="*/ 441325 h 556"/>
                <a:gd name="T8" fmla="*/ 52387 w 43"/>
                <a:gd name="T9" fmla="*/ 568325 h 556"/>
                <a:gd name="T10" fmla="*/ 44450 w 43"/>
                <a:gd name="T11" fmla="*/ 681037 h 556"/>
                <a:gd name="T12" fmla="*/ 38100 w 43"/>
                <a:gd name="T13" fmla="*/ 762000 h 556"/>
                <a:gd name="T14" fmla="*/ 22225 w 43"/>
                <a:gd name="T15" fmla="*/ 830263 h 556"/>
                <a:gd name="T16" fmla="*/ 15875 w 43"/>
                <a:gd name="T17" fmla="*/ 866775 h 556"/>
                <a:gd name="T18" fmla="*/ 0 w 43"/>
                <a:gd name="T19" fmla="*/ 882650 h 5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3"/>
                <a:gd name="T31" fmla="*/ 0 h 556"/>
                <a:gd name="T32" fmla="*/ 43 w 43"/>
                <a:gd name="T33" fmla="*/ 556 h 5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3" h="556">
                  <a:moveTo>
                    <a:pt x="43" y="0"/>
                  </a:moveTo>
                  <a:lnTo>
                    <a:pt x="43" y="99"/>
                  </a:lnTo>
                  <a:lnTo>
                    <a:pt x="43" y="193"/>
                  </a:lnTo>
                  <a:lnTo>
                    <a:pt x="38" y="278"/>
                  </a:lnTo>
                  <a:lnTo>
                    <a:pt x="33" y="358"/>
                  </a:lnTo>
                  <a:lnTo>
                    <a:pt x="28" y="429"/>
                  </a:lnTo>
                  <a:lnTo>
                    <a:pt x="24" y="480"/>
                  </a:lnTo>
                  <a:lnTo>
                    <a:pt x="14" y="523"/>
                  </a:lnTo>
                  <a:lnTo>
                    <a:pt x="10" y="546"/>
                  </a:lnTo>
                  <a:lnTo>
                    <a:pt x="0" y="556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3471863" y="2741613"/>
              <a:ext cx="1587" cy="882650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7"/>
            <p:cNvSpPr/>
            <p:nvPr/>
          </p:nvSpPr>
          <p:spPr bwMode="auto">
            <a:xfrm>
              <a:off x="3651250" y="2741613"/>
              <a:ext cx="171450" cy="882650"/>
            </a:xfrm>
            <a:custGeom>
              <a:avLst/>
              <a:gdLst>
                <a:gd name="T0" fmla="*/ 0 w 108"/>
                <a:gd name="T1" fmla="*/ 0 h 556"/>
                <a:gd name="T2" fmla="*/ 0 w 108"/>
                <a:gd name="T3" fmla="*/ 157162 h 556"/>
                <a:gd name="T4" fmla="*/ 6350 w 108"/>
                <a:gd name="T5" fmla="*/ 306387 h 556"/>
                <a:gd name="T6" fmla="*/ 22225 w 108"/>
                <a:gd name="T7" fmla="*/ 441325 h 556"/>
                <a:gd name="T8" fmla="*/ 36513 w 108"/>
                <a:gd name="T9" fmla="*/ 568325 h 556"/>
                <a:gd name="T10" fmla="*/ 58738 w 108"/>
                <a:gd name="T11" fmla="*/ 681037 h 556"/>
                <a:gd name="T12" fmla="*/ 88900 w 108"/>
                <a:gd name="T13" fmla="*/ 762000 h 556"/>
                <a:gd name="T14" fmla="*/ 111125 w 108"/>
                <a:gd name="T15" fmla="*/ 830263 h 556"/>
                <a:gd name="T16" fmla="*/ 141288 w 108"/>
                <a:gd name="T17" fmla="*/ 866775 h 556"/>
                <a:gd name="T18" fmla="*/ 171450 w 108"/>
                <a:gd name="T19" fmla="*/ 882650 h 5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8"/>
                <a:gd name="T31" fmla="*/ 0 h 556"/>
                <a:gd name="T32" fmla="*/ 108 w 108"/>
                <a:gd name="T33" fmla="*/ 556 h 5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8" h="556">
                  <a:moveTo>
                    <a:pt x="0" y="0"/>
                  </a:moveTo>
                  <a:lnTo>
                    <a:pt x="0" y="99"/>
                  </a:lnTo>
                  <a:lnTo>
                    <a:pt x="4" y="193"/>
                  </a:lnTo>
                  <a:lnTo>
                    <a:pt x="14" y="278"/>
                  </a:lnTo>
                  <a:lnTo>
                    <a:pt x="23" y="358"/>
                  </a:lnTo>
                  <a:lnTo>
                    <a:pt x="37" y="429"/>
                  </a:lnTo>
                  <a:lnTo>
                    <a:pt x="56" y="480"/>
                  </a:lnTo>
                  <a:lnTo>
                    <a:pt x="70" y="523"/>
                  </a:lnTo>
                  <a:lnTo>
                    <a:pt x="89" y="546"/>
                  </a:lnTo>
                  <a:lnTo>
                    <a:pt x="108" y="556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8"/>
            <p:cNvSpPr/>
            <p:nvPr/>
          </p:nvSpPr>
          <p:spPr bwMode="auto">
            <a:xfrm>
              <a:off x="3367088" y="2741613"/>
              <a:ext cx="36512" cy="882650"/>
            </a:xfrm>
            <a:custGeom>
              <a:avLst/>
              <a:gdLst>
                <a:gd name="T0" fmla="*/ 36512 w 23"/>
                <a:gd name="T1" fmla="*/ 0 h 556"/>
                <a:gd name="T2" fmla="*/ 36512 w 23"/>
                <a:gd name="T3" fmla="*/ 157162 h 556"/>
                <a:gd name="T4" fmla="*/ 30162 w 23"/>
                <a:gd name="T5" fmla="*/ 306387 h 556"/>
                <a:gd name="T6" fmla="*/ 30162 w 23"/>
                <a:gd name="T7" fmla="*/ 441325 h 556"/>
                <a:gd name="T8" fmla="*/ 30162 w 23"/>
                <a:gd name="T9" fmla="*/ 568325 h 556"/>
                <a:gd name="T10" fmla="*/ 22225 w 23"/>
                <a:gd name="T11" fmla="*/ 681037 h 556"/>
                <a:gd name="T12" fmla="*/ 14287 w 23"/>
                <a:gd name="T13" fmla="*/ 762000 h 556"/>
                <a:gd name="T14" fmla="*/ 14287 w 23"/>
                <a:gd name="T15" fmla="*/ 830263 h 556"/>
                <a:gd name="T16" fmla="*/ 6350 w 23"/>
                <a:gd name="T17" fmla="*/ 866775 h 556"/>
                <a:gd name="T18" fmla="*/ 0 w 23"/>
                <a:gd name="T19" fmla="*/ 882650 h 5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"/>
                <a:gd name="T31" fmla="*/ 0 h 556"/>
                <a:gd name="T32" fmla="*/ 23 w 23"/>
                <a:gd name="T33" fmla="*/ 556 h 5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" h="556">
                  <a:moveTo>
                    <a:pt x="23" y="0"/>
                  </a:moveTo>
                  <a:lnTo>
                    <a:pt x="23" y="99"/>
                  </a:lnTo>
                  <a:lnTo>
                    <a:pt x="19" y="193"/>
                  </a:lnTo>
                  <a:lnTo>
                    <a:pt x="19" y="278"/>
                  </a:lnTo>
                  <a:lnTo>
                    <a:pt x="19" y="358"/>
                  </a:lnTo>
                  <a:lnTo>
                    <a:pt x="14" y="429"/>
                  </a:lnTo>
                  <a:lnTo>
                    <a:pt x="9" y="480"/>
                  </a:lnTo>
                  <a:lnTo>
                    <a:pt x="9" y="523"/>
                  </a:lnTo>
                  <a:lnTo>
                    <a:pt x="4" y="546"/>
                  </a:lnTo>
                  <a:lnTo>
                    <a:pt x="0" y="556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9"/>
            <p:cNvSpPr/>
            <p:nvPr/>
          </p:nvSpPr>
          <p:spPr bwMode="auto">
            <a:xfrm>
              <a:off x="3576638" y="2741613"/>
              <a:ext cx="74612" cy="882650"/>
            </a:xfrm>
            <a:custGeom>
              <a:avLst/>
              <a:gdLst>
                <a:gd name="T0" fmla="*/ 0 w 47"/>
                <a:gd name="T1" fmla="*/ 0 h 556"/>
                <a:gd name="T2" fmla="*/ 0 w 47"/>
                <a:gd name="T3" fmla="*/ 157162 h 556"/>
                <a:gd name="T4" fmla="*/ 6350 w 47"/>
                <a:gd name="T5" fmla="*/ 306387 h 556"/>
                <a:gd name="T6" fmla="*/ 14287 w 47"/>
                <a:gd name="T7" fmla="*/ 441325 h 556"/>
                <a:gd name="T8" fmla="*/ 14287 w 47"/>
                <a:gd name="T9" fmla="*/ 568325 h 556"/>
                <a:gd name="T10" fmla="*/ 28575 w 47"/>
                <a:gd name="T11" fmla="*/ 681037 h 556"/>
                <a:gd name="T12" fmla="*/ 36512 w 47"/>
                <a:gd name="T13" fmla="*/ 762000 h 556"/>
                <a:gd name="T14" fmla="*/ 44450 w 47"/>
                <a:gd name="T15" fmla="*/ 830263 h 556"/>
                <a:gd name="T16" fmla="*/ 58737 w 47"/>
                <a:gd name="T17" fmla="*/ 866775 h 556"/>
                <a:gd name="T18" fmla="*/ 74612 w 47"/>
                <a:gd name="T19" fmla="*/ 882650 h 5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"/>
                <a:gd name="T31" fmla="*/ 0 h 556"/>
                <a:gd name="T32" fmla="*/ 47 w 47"/>
                <a:gd name="T33" fmla="*/ 556 h 5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" h="556">
                  <a:moveTo>
                    <a:pt x="0" y="0"/>
                  </a:moveTo>
                  <a:lnTo>
                    <a:pt x="0" y="99"/>
                  </a:lnTo>
                  <a:lnTo>
                    <a:pt x="4" y="193"/>
                  </a:lnTo>
                  <a:lnTo>
                    <a:pt x="9" y="278"/>
                  </a:lnTo>
                  <a:lnTo>
                    <a:pt x="9" y="358"/>
                  </a:lnTo>
                  <a:lnTo>
                    <a:pt x="18" y="429"/>
                  </a:lnTo>
                  <a:lnTo>
                    <a:pt x="23" y="480"/>
                  </a:lnTo>
                  <a:lnTo>
                    <a:pt x="28" y="523"/>
                  </a:lnTo>
                  <a:lnTo>
                    <a:pt x="37" y="546"/>
                  </a:lnTo>
                  <a:lnTo>
                    <a:pt x="47" y="556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20"/>
            <p:cNvSpPr/>
            <p:nvPr/>
          </p:nvSpPr>
          <p:spPr bwMode="auto">
            <a:xfrm>
              <a:off x="2393950" y="2636838"/>
              <a:ext cx="374650" cy="201612"/>
            </a:xfrm>
            <a:custGeom>
              <a:avLst/>
              <a:gdLst>
                <a:gd name="T0" fmla="*/ 374650 w 236"/>
                <a:gd name="T1" fmla="*/ 0 h 127"/>
                <a:gd name="T2" fmla="*/ 358775 w 236"/>
                <a:gd name="T3" fmla="*/ 46037 h 127"/>
                <a:gd name="T4" fmla="*/ 322263 w 236"/>
                <a:gd name="T5" fmla="*/ 82550 h 127"/>
                <a:gd name="T6" fmla="*/ 261938 w 236"/>
                <a:gd name="T7" fmla="*/ 120650 h 127"/>
                <a:gd name="T8" fmla="*/ 195262 w 236"/>
                <a:gd name="T9" fmla="*/ 157162 h 127"/>
                <a:gd name="T10" fmla="*/ 104775 w 236"/>
                <a:gd name="T11" fmla="*/ 179387 h 127"/>
                <a:gd name="T12" fmla="*/ 0 w 236"/>
                <a:gd name="T13" fmla="*/ 201612 h 12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36"/>
                <a:gd name="T22" fmla="*/ 0 h 127"/>
                <a:gd name="T23" fmla="*/ 236 w 236"/>
                <a:gd name="T24" fmla="*/ 127 h 12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36" h="127">
                  <a:moveTo>
                    <a:pt x="236" y="0"/>
                  </a:moveTo>
                  <a:lnTo>
                    <a:pt x="226" y="29"/>
                  </a:lnTo>
                  <a:lnTo>
                    <a:pt x="203" y="52"/>
                  </a:lnTo>
                  <a:lnTo>
                    <a:pt x="165" y="76"/>
                  </a:lnTo>
                  <a:lnTo>
                    <a:pt x="123" y="99"/>
                  </a:lnTo>
                  <a:lnTo>
                    <a:pt x="66" y="113"/>
                  </a:lnTo>
                  <a:lnTo>
                    <a:pt x="0" y="127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21"/>
            <p:cNvSpPr/>
            <p:nvPr/>
          </p:nvSpPr>
          <p:spPr bwMode="auto">
            <a:xfrm>
              <a:off x="2236788" y="2779713"/>
              <a:ext cx="179387" cy="111125"/>
            </a:xfrm>
            <a:custGeom>
              <a:avLst/>
              <a:gdLst>
                <a:gd name="T0" fmla="*/ 179387 w 113"/>
                <a:gd name="T1" fmla="*/ 111125 h 70"/>
                <a:gd name="T2" fmla="*/ 0 w 113"/>
                <a:gd name="T3" fmla="*/ 66675 h 70"/>
                <a:gd name="T4" fmla="*/ 165100 w 113"/>
                <a:gd name="T5" fmla="*/ 0 h 70"/>
                <a:gd name="T6" fmla="*/ 179387 w 113"/>
                <a:gd name="T7" fmla="*/ 111125 h 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"/>
                <a:gd name="T13" fmla="*/ 0 h 70"/>
                <a:gd name="T14" fmla="*/ 113 w 113"/>
                <a:gd name="T15" fmla="*/ 70 h 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" h="70">
                  <a:moveTo>
                    <a:pt x="113" y="70"/>
                  </a:moveTo>
                  <a:lnTo>
                    <a:pt x="0" y="42"/>
                  </a:lnTo>
                  <a:lnTo>
                    <a:pt x="104" y="0"/>
                  </a:lnTo>
                  <a:lnTo>
                    <a:pt x="113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22"/>
            <p:cNvSpPr/>
            <p:nvPr/>
          </p:nvSpPr>
          <p:spPr bwMode="auto">
            <a:xfrm>
              <a:off x="2798763" y="2989263"/>
              <a:ext cx="582612" cy="566737"/>
            </a:xfrm>
            <a:custGeom>
              <a:avLst/>
              <a:gdLst>
                <a:gd name="T0" fmla="*/ 568325 w 367"/>
                <a:gd name="T1" fmla="*/ 566737 h 357"/>
                <a:gd name="T2" fmla="*/ 582612 w 367"/>
                <a:gd name="T3" fmla="*/ 463550 h 357"/>
                <a:gd name="T4" fmla="*/ 574675 w 367"/>
                <a:gd name="T5" fmla="*/ 350837 h 357"/>
                <a:gd name="T6" fmla="*/ 546100 w 367"/>
                <a:gd name="T7" fmla="*/ 254000 h 357"/>
                <a:gd name="T8" fmla="*/ 485775 w 367"/>
                <a:gd name="T9" fmla="*/ 163512 h 357"/>
                <a:gd name="T10" fmla="*/ 411162 w 367"/>
                <a:gd name="T11" fmla="*/ 88900 h 357"/>
                <a:gd name="T12" fmla="*/ 312737 w 367"/>
                <a:gd name="T13" fmla="*/ 36512 h 357"/>
                <a:gd name="T14" fmla="*/ 209550 w 367"/>
                <a:gd name="T15" fmla="*/ 6350 h 357"/>
                <a:gd name="T16" fmla="*/ 104775 w 367"/>
                <a:gd name="T17" fmla="*/ 0 h 357"/>
                <a:gd name="T18" fmla="*/ 0 w 367"/>
                <a:gd name="T19" fmla="*/ 28575 h 35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7"/>
                <a:gd name="T31" fmla="*/ 0 h 357"/>
                <a:gd name="T32" fmla="*/ 367 w 367"/>
                <a:gd name="T33" fmla="*/ 357 h 35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7" h="357">
                  <a:moveTo>
                    <a:pt x="358" y="357"/>
                  </a:moveTo>
                  <a:lnTo>
                    <a:pt x="367" y="292"/>
                  </a:lnTo>
                  <a:lnTo>
                    <a:pt x="362" y="221"/>
                  </a:lnTo>
                  <a:lnTo>
                    <a:pt x="344" y="160"/>
                  </a:lnTo>
                  <a:lnTo>
                    <a:pt x="306" y="103"/>
                  </a:lnTo>
                  <a:lnTo>
                    <a:pt x="259" y="56"/>
                  </a:lnTo>
                  <a:lnTo>
                    <a:pt x="197" y="23"/>
                  </a:lnTo>
                  <a:lnTo>
                    <a:pt x="132" y="4"/>
                  </a:lnTo>
                  <a:lnTo>
                    <a:pt x="66" y="0"/>
                  </a:lnTo>
                  <a:lnTo>
                    <a:pt x="0" y="18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23"/>
            <p:cNvSpPr/>
            <p:nvPr/>
          </p:nvSpPr>
          <p:spPr bwMode="auto">
            <a:xfrm>
              <a:off x="2655888" y="2959100"/>
              <a:ext cx="187325" cy="134938"/>
            </a:xfrm>
            <a:custGeom>
              <a:avLst/>
              <a:gdLst>
                <a:gd name="T0" fmla="*/ 187325 w 118"/>
                <a:gd name="T1" fmla="*/ 96838 h 85"/>
                <a:gd name="T2" fmla="*/ 0 w 118"/>
                <a:gd name="T3" fmla="*/ 134938 h 85"/>
                <a:gd name="T4" fmla="*/ 127000 w 118"/>
                <a:gd name="T5" fmla="*/ 0 h 85"/>
                <a:gd name="T6" fmla="*/ 187325 w 118"/>
                <a:gd name="T7" fmla="*/ 96838 h 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8"/>
                <a:gd name="T13" fmla="*/ 0 h 85"/>
                <a:gd name="T14" fmla="*/ 118 w 118"/>
                <a:gd name="T15" fmla="*/ 85 h 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8" h="85">
                  <a:moveTo>
                    <a:pt x="118" y="61"/>
                  </a:moveTo>
                  <a:lnTo>
                    <a:pt x="0" y="85"/>
                  </a:lnTo>
                  <a:lnTo>
                    <a:pt x="80" y="0"/>
                  </a:lnTo>
                  <a:lnTo>
                    <a:pt x="118" y="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24"/>
            <p:cNvSpPr/>
            <p:nvPr/>
          </p:nvSpPr>
          <p:spPr bwMode="auto">
            <a:xfrm>
              <a:off x="2722563" y="2906713"/>
              <a:ext cx="868362" cy="717550"/>
            </a:xfrm>
            <a:custGeom>
              <a:avLst/>
              <a:gdLst>
                <a:gd name="T0" fmla="*/ 854075 w 547"/>
                <a:gd name="T1" fmla="*/ 717550 h 452"/>
                <a:gd name="T2" fmla="*/ 868362 w 547"/>
                <a:gd name="T3" fmla="*/ 596900 h 452"/>
                <a:gd name="T4" fmla="*/ 854075 w 547"/>
                <a:gd name="T5" fmla="*/ 477838 h 452"/>
                <a:gd name="T6" fmla="*/ 815975 w 547"/>
                <a:gd name="T7" fmla="*/ 358775 h 452"/>
                <a:gd name="T8" fmla="*/ 755649 w 547"/>
                <a:gd name="T9" fmla="*/ 254000 h 452"/>
                <a:gd name="T10" fmla="*/ 681037 w 547"/>
                <a:gd name="T11" fmla="*/ 163513 h 452"/>
                <a:gd name="T12" fmla="*/ 584200 w 547"/>
                <a:gd name="T13" fmla="*/ 88900 h 452"/>
                <a:gd name="T14" fmla="*/ 471487 w 547"/>
                <a:gd name="T15" fmla="*/ 36513 h 452"/>
                <a:gd name="T16" fmla="*/ 352425 w 547"/>
                <a:gd name="T17" fmla="*/ 7938 h 452"/>
                <a:gd name="T18" fmla="*/ 233362 w 547"/>
                <a:gd name="T19" fmla="*/ 0 h 452"/>
                <a:gd name="T20" fmla="*/ 112712 w 547"/>
                <a:gd name="T21" fmla="*/ 22225 h 452"/>
                <a:gd name="T22" fmla="*/ 0 w 547"/>
                <a:gd name="T23" fmla="*/ 66675 h 4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47"/>
                <a:gd name="T37" fmla="*/ 0 h 452"/>
                <a:gd name="T38" fmla="*/ 547 w 547"/>
                <a:gd name="T39" fmla="*/ 452 h 4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47" h="452">
                  <a:moveTo>
                    <a:pt x="538" y="452"/>
                  </a:moveTo>
                  <a:lnTo>
                    <a:pt x="547" y="376"/>
                  </a:lnTo>
                  <a:lnTo>
                    <a:pt x="538" y="301"/>
                  </a:lnTo>
                  <a:lnTo>
                    <a:pt x="514" y="226"/>
                  </a:lnTo>
                  <a:lnTo>
                    <a:pt x="476" y="160"/>
                  </a:lnTo>
                  <a:lnTo>
                    <a:pt x="429" y="103"/>
                  </a:lnTo>
                  <a:lnTo>
                    <a:pt x="368" y="56"/>
                  </a:lnTo>
                  <a:lnTo>
                    <a:pt x="297" y="23"/>
                  </a:lnTo>
                  <a:lnTo>
                    <a:pt x="222" y="5"/>
                  </a:lnTo>
                  <a:lnTo>
                    <a:pt x="147" y="0"/>
                  </a:lnTo>
                  <a:lnTo>
                    <a:pt x="71" y="14"/>
                  </a:lnTo>
                  <a:lnTo>
                    <a:pt x="0" y="42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25"/>
            <p:cNvSpPr/>
            <p:nvPr/>
          </p:nvSpPr>
          <p:spPr bwMode="auto">
            <a:xfrm>
              <a:off x="2589213" y="2914650"/>
              <a:ext cx="179387" cy="149225"/>
            </a:xfrm>
            <a:custGeom>
              <a:avLst/>
              <a:gdLst>
                <a:gd name="T0" fmla="*/ 179387 w 113"/>
                <a:gd name="T1" fmla="*/ 96837 h 94"/>
                <a:gd name="T2" fmla="*/ 0 w 113"/>
                <a:gd name="T3" fmla="*/ 149225 h 94"/>
                <a:gd name="T4" fmla="*/ 111125 w 113"/>
                <a:gd name="T5" fmla="*/ 0 h 94"/>
                <a:gd name="T6" fmla="*/ 179387 w 113"/>
                <a:gd name="T7" fmla="*/ 96837 h 9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"/>
                <a:gd name="T13" fmla="*/ 0 h 94"/>
                <a:gd name="T14" fmla="*/ 113 w 113"/>
                <a:gd name="T15" fmla="*/ 94 h 9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" h="94">
                  <a:moveTo>
                    <a:pt x="113" y="61"/>
                  </a:moveTo>
                  <a:lnTo>
                    <a:pt x="0" y="94"/>
                  </a:lnTo>
                  <a:lnTo>
                    <a:pt x="70" y="0"/>
                  </a:lnTo>
                  <a:lnTo>
                    <a:pt x="113" y="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6"/>
            <p:cNvSpPr/>
            <p:nvPr/>
          </p:nvSpPr>
          <p:spPr bwMode="auto">
            <a:xfrm>
              <a:off x="3709988" y="2995613"/>
              <a:ext cx="838200" cy="560387"/>
            </a:xfrm>
            <a:custGeom>
              <a:avLst/>
              <a:gdLst>
                <a:gd name="T0" fmla="*/ 7937 w 528"/>
                <a:gd name="T1" fmla="*/ 560387 h 353"/>
                <a:gd name="T2" fmla="*/ 0 w 528"/>
                <a:gd name="T3" fmla="*/ 449262 h 353"/>
                <a:gd name="T4" fmla="*/ 23812 w 528"/>
                <a:gd name="T5" fmla="*/ 336550 h 353"/>
                <a:gd name="T6" fmla="*/ 68262 w 528"/>
                <a:gd name="T7" fmla="*/ 231775 h 353"/>
                <a:gd name="T8" fmla="*/ 134937 w 528"/>
                <a:gd name="T9" fmla="*/ 142875 h 353"/>
                <a:gd name="T10" fmla="*/ 225425 w 528"/>
                <a:gd name="T11" fmla="*/ 74612 h 353"/>
                <a:gd name="T12" fmla="*/ 322262 w 528"/>
                <a:gd name="T13" fmla="*/ 22225 h 353"/>
                <a:gd name="T14" fmla="*/ 427037 w 528"/>
                <a:gd name="T15" fmla="*/ 0 h 353"/>
                <a:gd name="T16" fmla="*/ 539750 w 528"/>
                <a:gd name="T17" fmla="*/ 0 h 353"/>
                <a:gd name="T18" fmla="*/ 650875 w 528"/>
                <a:gd name="T19" fmla="*/ 22225 h 353"/>
                <a:gd name="T20" fmla="*/ 749300 w 528"/>
                <a:gd name="T21" fmla="*/ 74612 h 353"/>
                <a:gd name="T22" fmla="*/ 838200 w 528"/>
                <a:gd name="T23" fmla="*/ 142875 h 35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28"/>
                <a:gd name="T37" fmla="*/ 0 h 353"/>
                <a:gd name="T38" fmla="*/ 528 w 528"/>
                <a:gd name="T39" fmla="*/ 353 h 35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28" h="353">
                  <a:moveTo>
                    <a:pt x="5" y="353"/>
                  </a:moveTo>
                  <a:lnTo>
                    <a:pt x="0" y="283"/>
                  </a:lnTo>
                  <a:lnTo>
                    <a:pt x="15" y="212"/>
                  </a:lnTo>
                  <a:lnTo>
                    <a:pt x="43" y="146"/>
                  </a:lnTo>
                  <a:lnTo>
                    <a:pt x="85" y="90"/>
                  </a:lnTo>
                  <a:lnTo>
                    <a:pt x="142" y="47"/>
                  </a:lnTo>
                  <a:lnTo>
                    <a:pt x="203" y="14"/>
                  </a:lnTo>
                  <a:lnTo>
                    <a:pt x="269" y="0"/>
                  </a:lnTo>
                  <a:lnTo>
                    <a:pt x="340" y="0"/>
                  </a:lnTo>
                  <a:lnTo>
                    <a:pt x="410" y="14"/>
                  </a:lnTo>
                  <a:lnTo>
                    <a:pt x="472" y="47"/>
                  </a:lnTo>
                  <a:lnTo>
                    <a:pt x="528" y="90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7"/>
            <p:cNvSpPr/>
            <p:nvPr/>
          </p:nvSpPr>
          <p:spPr bwMode="auto">
            <a:xfrm>
              <a:off x="4489450" y="3094038"/>
              <a:ext cx="149225" cy="179387"/>
            </a:xfrm>
            <a:custGeom>
              <a:avLst/>
              <a:gdLst>
                <a:gd name="T0" fmla="*/ 96837 w 94"/>
                <a:gd name="T1" fmla="*/ 0 h 113"/>
                <a:gd name="T2" fmla="*/ 149225 w 94"/>
                <a:gd name="T3" fmla="*/ 179387 h 113"/>
                <a:gd name="T4" fmla="*/ 0 w 94"/>
                <a:gd name="T5" fmla="*/ 66675 h 113"/>
                <a:gd name="T6" fmla="*/ 96837 w 94"/>
                <a:gd name="T7" fmla="*/ 0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4"/>
                <a:gd name="T13" fmla="*/ 0 h 113"/>
                <a:gd name="T14" fmla="*/ 94 w 94"/>
                <a:gd name="T15" fmla="*/ 113 h 1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4" h="113">
                  <a:moveTo>
                    <a:pt x="61" y="0"/>
                  </a:moveTo>
                  <a:lnTo>
                    <a:pt x="94" y="113"/>
                  </a:lnTo>
                  <a:lnTo>
                    <a:pt x="0" y="4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>
              <a:off x="6299200" y="3094038"/>
              <a:ext cx="530225" cy="1587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9"/>
            <p:cNvSpPr>
              <a:spLocks noChangeShapeType="1"/>
            </p:cNvSpPr>
            <p:nvPr/>
          </p:nvSpPr>
          <p:spPr bwMode="auto">
            <a:xfrm>
              <a:off x="6583363" y="3257550"/>
              <a:ext cx="1587" cy="1090613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30"/>
            <p:cNvSpPr/>
            <p:nvPr/>
          </p:nvSpPr>
          <p:spPr bwMode="auto">
            <a:xfrm>
              <a:off x="6523038" y="3094038"/>
              <a:ext cx="120650" cy="179387"/>
            </a:xfrm>
            <a:custGeom>
              <a:avLst/>
              <a:gdLst>
                <a:gd name="T0" fmla="*/ 0 w 76"/>
                <a:gd name="T1" fmla="*/ 179387 h 113"/>
                <a:gd name="T2" fmla="*/ 60325 w 76"/>
                <a:gd name="T3" fmla="*/ 0 h 113"/>
                <a:gd name="T4" fmla="*/ 120650 w 76"/>
                <a:gd name="T5" fmla="*/ 179387 h 113"/>
                <a:gd name="T6" fmla="*/ 0 w 76"/>
                <a:gd name="T7" fmla="*/ 179387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113"/>
                <a:gd name="T14" fmla="*/ 76 w 76"/>
                <a:gd name="T15" fmla="*/ 113 h 1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113">
                  <a:moveTo>
                    <a:pt x="0" y="113"/>
                  </a:moveTo>
                  <a:lnTo>
                    <a:pt x="38" y="0"/>
                  </a:lnTo>
                  <a:lnTo>
                    <a:pt x="76" y="113"/>
                  </a:lnTo>
                  <a:lnTo>
                    <a:pt x="0" y="11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31"/>
            <p:cNvSpPr/>
            <p:nvPr/>
          </p:nvSpPr>
          <p:spPr bwMode="auto">
            <a:xfrm>
              <a:off x="6523038" y="4333875"/>
              <a:ext cx="120650" cy="171450"/>
            </a:xfrm>
            <a:custGeom>
              <a:avLst/>
              <a:gdLst>
                <a:gd name="T0" fmla="*/ 120650 w 76"/>
                <a:gd name="T1" fmla="*/ 0 h 108"/>
                <a:gd name="T2" fmla="*/ 60325 w 76"/>
                <a:gd name="T3" fmla="*/ 171450 h 108"/>
                <a:gd name="T4" fmla="*/ 0 w 76"/>
                <a:gd name="T5" fmla="*/ 0 h 108"/>
                <a:gd name="T6" fmla="*/ 120650 w 7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108"/>
                <a:gd name="T14" fmla="*/ 76 w 7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108">
                  <a:moveTo>
                    <a:pt x="76" y="0"/>
                  </a:moveTo>
                  <a:lnTo>
                    <a:pt x="38" y="108"/>
                  </a:lnTo>
                  <a:lnTo>
                    <a:pt x="0" y="0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32"/>
            <p:cNvSpPr/>
            <p:nvPr/>
          </p:nvSpPr>
          <p:spPr bwMode="auto">
            <a:xfrm>
              <a:off x="2543175" y="4438650"/>
              <a:ext cx="396875" cy="44450"/>
            </a:xfrm>
            <a:custGeom>
              <a:avLst/>
              <a:gdLst>
                <a:gd name="T0" fmla="*/ 396875 w 250"/>
                <a:gd name="T1" fmla="*/ 0 h 28"/>
                <a:gd name="T2" fmla="*/ 284163 w 250"/>
                <a:gd name="T3" fmla="*/ 0 h 28"/>
                <a:gd name="T4" fmla="*/ 179388 w 250"/>
                <a:gd name="T5" fmla="*/ 14288 h 28"/>
                <a:gd name="T6" fmla="*/ 82550 w 250"/>
                <a:gd name="T7" fmla="*/ 30163 h 28"/>
                <a:gd name="T8" fmla="*/ 0 w 250"/>
                <a:gd name="T9" fmla="*/ 44450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0"/>
                <a:gd name="T16" fmla="*/ 0 h 28"/>
                <a:gd name="T17" fmla="*/ 250 w 250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0" h="28">
                  <a:moveTo>
                    <a:pt x="250" y="0"/>
                  </a:moveTo>
                  <a:lnTo>
                    <a:pt x="179" y="0"/>
                  </a:lnTo>
                  <a:lnTo>
                    <a:pt x="113" y="9"/>
                  </a:lnTo>
                  <a:lnTo>
                    <a:pt x="52" y="19"/>
                  </a:lnTo>
                  <a:lnTo>
                    <a:pt x="0" y="28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33"/>
            <p:cNvSpPr/>
            <p:nvPr/>
          </p:nvSpPr>
          <p:spPr bwMode="auto">
            <a:xfrm>
              <a:off x="2409825" y="4430713"/>
              <a:ext cx="179388" cy="149225"/>
            </a:xfrm>
            <a:custGeom>
              <a:avLst/>
              <a:gdLst>
                <a:gd name="T0" fmla="*/ 179388 w 113"/>
                <a:gd name="T1" fmla="*/ 96837 h 94"/>
                <a:gd name="T2" fmla="*/ 0 w 113"/>
                <a:gd name="T3" fmla="*/ 149225 h 94"/>
                <a:gd name="T4" fmla="*/ 111125 w 113"/>
                <a:gd name="T5" fmla="*/ 0 h 94"/>
                <a:gd name="T6" fmla="*/ 179388 w 113"/>
                <a:gd name="T7" fmla="*/ 96837 h 9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"/>
                <a:gd name="T13" fmla="*/ 0 h 94"/>
                <a:gd name="T14" fmla="*/ 113 w 113"/>
                <a:gd name="T15" fmla="*/ 94 h 9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" h="94">
                  <a:moveTo>
                    <a:pt x="113" y="61"/>
                  </a:moveTo>
                  <a:lnTo>
                    <a:pt x="0" y="94"/>
                  </a:lnTo>
                  <a:lnTo>
                    <a:pt x="70" y="0"/>
                  </a:lnTo>
                  <a:lnTo>
                    <a:pt x="113" y="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34"/>
            <p:cNvSpPr/>
            <p:nvPr/>
          </p:nvSpPr>
          <p:spPr bwMode="auto">
            <a:xfrm>
              <a:off x="7532688" y="4438650"/>
              <a:ext cx="322262" cy="60325"/>
            </a:xfrm>
            <a:custGeom>
              <a:avLst/>
              <a:gdLst>
                <a:gd name="T0" fmla="*/ 0 w 203"/>
                <a:gd name="T1" fmla="*/ 0 h 38"/>
                <a:gd name="T2" fmla="*/ 90487 w 203"/>
                <a:gd name="T3" fmla="*/ 0 h 38"/>
                <a:gd name="T4" fmla="*/ 173037 w 203"/>
                <a:gd name="T5" fmla="*/ 14288 h 38"/>
                <a:gd name="T6" fmla="*/ 255587 w 203"/>
                <a:gd name="T7" fmla="*/ 30163 h 38"/>
                <a:gd name="T8" fmla="*/ 322262 w 203"/>
                <a:gd name="T9" fmla="*/ 60325 h 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3"/>
                <a:gd name="T16" fmla="*/ 0 h 38"/>
                <a:gd name="T17" fmla="*/ 203 w 203"/>
                <a:gd name="T18" fmla="*/ 38 h 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3" h="38">
                  <a:moveTo>
                    <a:pt x="0" y="0"/>
                  </a:moveTo>
                  <a:lnTo>
                    <a:pt x="57" y="0"/>
                  </a:lnTo>
                  <a:lnTo>
                    <a:pt x="109" y="9"/>
                  </a:lnTo>
                  <a:lnTo>
                    <a:pt x="161" y="19"/>
                  </a:lnTo>
                  <a:lnTo>
                    <a:pt x="203" y="38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35"/>
            <p:cNvSpPr/>
            <p:nvPr/>
          </p:nvSpPr>
          <p:spPr bwMode="auto">
            <a:xfrm>
              <a:off x="7794625" y="4446588"/>
              <a:ext cx="165100" cy="163512"/>
            </a:xfrm>
            <a:custGeom>
              <a:avLst/>
              <a:gdLst>
                <a:gd name="T0" fmla="*/ 90487 w 104"/>
                <a:gd name="T1" fmla="*/ 0 h 103"/>
                <a:gd name="T2" fmla="*/ 165100 w 104"/>
                <a:gd name="T3" fmla="*/ 163512 h 103"/>
                <a:gd name="T4" fmla="*/ 0 w 104"/>
                <a:gd name="T5" fmla="*/ 80962 h 103"/>
                <a:gd name="T6" fmla="*/ 90487 w 104"/>
                <a:gd name="T7" fmla="*/ 0 h 1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103"/>
                <a:gd name="T14" fmla="*/ 104 w 104"/>
                <a:gd name="T15" fmla="*/ 103 h 1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103">
                  <a:moveTo>
                    <a:pt x="57" y="0"/>
                  </a:moveTo>
                  <a:lnTo>
                    <a:pt x="104" y="103"/>
                  </a:lnTo>
                  <a:lnTo>
                    <a:pt x="0" y="51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Rectangle 37"/>
            <p:cNvSpPr>
              <a:spLocks noChangeArrowheads="1"/>
            </p:cNvSpPr>
            <p:nvPr/>
          </p:nvSpPr>
          <p:spPr bwMode="auto">
            <a:xfrm>
              <a:off x="1055688" y="1547813"/>
              <a:ext cx="700513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  I/qV</a:t>
              </a:r>
              <a:endParaRPr lang="en-US" altLang="zh-CN" sz="2400"/>
            </a:p>
          </p:txBody>
        </p:sp>
        <p:sp>
          <p:nvSpPr>
            <p:cNvPr id="33" name="Rectangle 39"/>
            <p:cNvSpPr>
              <a:spLocks noChangeArrowheads="1"/>
            </p:cNvSpPr>
            <p:nvPr/>
          </p:nvSpPr>
          <p:spPr bwMode="auto">
            <a:xfrm>
              <a:off x="1152525" y="2339975"/>
              <a:ext cx="65" cy="276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endParaRPr lang="en-US" altLang="zh-CN"/>
            </a:p>
          </p:txBody>
        </p:sp>
        <p:sp>
          <p:nvSpPr>
            <p:cNvPr id="34" name="Rectangle 40"/>
            <p:cNvSpPr>
              <a:spLocks noChangeArrowheads="1"/>
            </p:cNvSpPr>
            <p:nvPr/>
          </p:nvSpPr>
          <p:spPr bwMode="auto">
            <a:xfrm>
              <a:off x="1198564" y="2405069"/>
              <a:ext cx="1020600" cy="73866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</a:rPr>
                <a:t>Current </a:t>
              </a:r>
              <a:endParaRPr lang="en-US" altLang="zh-CN" sz="2400">
                <a:solidFill>
                  <a:srgbClr val="000000"/>
                </a:solidFill>
              </a:endParaRPr>
            </a:p>
            <a:p>
              <a:r>
                <a:rPr lang="en-US" altLang="zh-CN" sz="2400">
                  <a:solidFill>
                    <a:srgbClr val="000000"/>
                  </a:solidFill>
                </a:rPr>
                <a:t>leakage</a:t>
              </a:r>
              <a:endParaRPr lang="en-US" altLang="zh-CN" sz="2400"/>
            </a:p>
          </p:txBody>
        </p:sp>
        <p:sp>
          <p:nvSpPr>
            <p:cNvPr id="35" name="Rectangle 42"/>
            <p:cNvSpPr>
              <a:spLocks noChangeArrowheads="1"/>
            </p:cNvSpPr>
            <p:nvPr/>
          </p:nvSpPr>
          <p:spPr bwMode="auto">
            <a:xfrm>
              <a:off x="2341572" y="2976573"/>
              <a:ext cx="222818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R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l</a:t>
              </a:r>
              <a:endParaRPr lang="en-US" altLang="zh-CN" sz="2400" baseline="-25000"/>
            </a:p>
          </p:txBody>
        </p:sp>
        <p:sp>
          <p:nvSpPr>
            <p:cNvPr id="36" name="Rectangle 43"/>
            <p:cNvSpPr>
              <a:spLocks noChangeArrowheads="1"/>
            </p:cNvSpPr>
            <p:nvPr/>
          </p:nvSpPr>
          <p:spPr bwMode="auto">
            <a:xfrm>
              <a:off x="2401888" y="3421063"/>
              <a:ext cx="65" cy="276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endParaRPr lang="en-US" altLang="zh-CN"/>
            </a:p>
          </p:txBody>
        </p:sp>
        <p:sp>
          <p:nvSpPr>
            <p:cNvPr id="37" name="Rectangle 45"/>
            <p:cNvSpPr>
              <a:spLocks noChangeArrowheads="1"/>
            </p:cNvSpPr>
            <p:nvPr/>
          </p:nvSpPr>
          <p:spPr bwMode="auto">
            <a:xfrm>
              <a:off x="1770068" y="4405333"/>
              <a:ext cx="828753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</a:rPr>
                <a:t>       R</a:t>
              </a:r>
              <a:r>
                <a:rPr lang="en-US" altLang="zh-CN" sz="2400" baseline="-25000">
                  <a:solidFill>
                    <a:srgbClr val="000000"/>
                  </a:solidFill>
                </a:rPr>
                <a:t>nr</a:t>
              </a:r>
              <a:endParaRPr lang="en-US" altLang="zh-CN" sz="2400" baseline="-25000"/>
            </a:p>
          </p:txBody>
        </p:sp>
        <p:sp>
          <p:nvSpPr>
            <p:cNvPr id="38" name="Rectangle 46"/>
            <p:cNvSpPr>
              <a:spLocks noChangeArrowheads="1"/>
            </p:cNvSpPr>
            <p:nvPr/>
          </p:nvSpPr>
          <p:spPr bwMode="auto">
            <a:xfrm>
              <a:off x="2020888" y="4498975"/>
              <a:ext cx="65" cy="276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endParaRPr lang="en-US" altLang="zh-CN"/>
            </a:p>
          </p:txBody>
        </p:sp>
        <p:sp>
          <p:nvSpPr>
            <p:cNvPr id="39" name="Rectangle 48"/>
            <p:cNvSpPr>
              <a:spLocks noChangeArrowheads="1"/>
            </p:cNvSpPr>
            <p:nvPr/>
          </p:nvSpPr>
          <p:spPr bwMode="auto">
            <a:xfrm>
              <a:off x="7699422" y="4119581"/>
              <a:ext cx="365485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R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sp</a:t>
              </a:r>
              <a:endParaRPr lang="en-US" altLang="zh-CN" sz="2400" baseline="-25000"/>
            </a:p>
          </p:txBody>
        </p:sp>
        <p:sp>
          <p:nvSpPr>
            <p:cNvPr id="40" name="Rectangle 49"/>
            <p:cNvSpPr>
              <a:spLocks noChangeArrowheads="1"/>
            </p:cNvSpPr>
            <p:nvPr/>
          </p:nvSpPr>
          <p:spPr bwMode="auto">
            <a:xfrm>
              <a:off x="7899400" y="4102100"/>
              <a:ext cx="65" cy="276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endParaRPr lang="en-US" altLang="zh-CN"/>
            </a:p>
          </p:txBody>
        </p:sp>
        <p:sp>
          <p:nvSpPr>
            <p:cNvPr id="41" name="Rectangle 51"/>
            <p:cNvSpPr>
              <a:spLocks noChangeArrowheads="1"/>
            </p:cNvSpPr>
            <p:nvPr/>
          </p:nvSpPr>
          <p:spPr bwMode="auto">
            <a:xfrm>
              <a:off x="5484844" y="2976573"/>
              <a:ext cx="1003480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         N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th</a:t>
              </a:r>
              <a:endParaRPr lang="en-US" altLang="zh-CN" sz="2400" baseline="-25000"/>
            </a:p>
          </p:txBody>
        </p:sp>
      </p:grpSp>
      <p:sp>
        <p:nvSpPr>
          <p:cNvPr id="44" name="矩形 43"/>
          <p:cNvSpPr/>
          <p:nvPr/>
        </p:nvSpPr>
        <p:spPr>
          <a:xfrm>
            <a:off x="500034" y="4643446"/>
            <a:ext cx="800105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bg1"/>
                </a:solidFill>
              </a:rPr>
              <a:t>  I/(</a:t>
            </a:r>
            <a:r>
              <a:rPr lang="en-US" altLang="zh-CN" sz="2400" dirty="0" err="1">
                <a:solidFill>
                  <a:schemeClr val="bg1"/>
                </a:solidFill>
              </a:rPr>
              <a:t>qV</a:t>
            </a:r>
            <a:r>
              <a:rPr lang="en-US" altLang="zh-CN" sz="2400" dirty="0">
                <a:solidFill>
                  <a:schemeClr val="bg1"/>
                </a:solidFill>
              </a:rPr>
              <a:t>)</a:t>
            </a:r>
            <a:r>
              <a:rPr lang="zh-CN" altLang="zh-CN" sz="2400" dirty="0">
                <a:solidFill>
                  <a:schemeClr val="bg1"/>
                </a:solidFill>
              </a:rPr>
              <a:t>代表总注入载流子速率，</a:t>
            </a:r>
            <a:r>
              <a:rPr lang="en-US" altLang="zh-CN" sz="2400" dirty="0">
                <a:solidFill>
                  <a:schemeClr val="bg1"/>
                </a:solidFill>
              </a:rPr>
              <a:t>Current leakage</a:t>
            </a:r>
            <a:r>
              <a:rPr lang="zh-CN" altLang="zh-CN" sz="2400" dirty="0">
                <a:solidFill>
                  <a:schemeClr val="bg1"/>
                </a:solidFill>
              </a:rPr>
              <a:t>代表旁路泄漏电流，</a:t>
            </a:r>
            <a:r>
              <a:rPr lang="en-US" altLang="zh-CN" sz="2400" dirty="0" err="1">
                <a:solidFill>
                  <a:schemeClr val="bg1"/>
                </a:solidFill>
              </a:rPr>
              <a:t>R</a:t>
            </a:r>
            <a:r>
              <a:rPr lang="en-US" altLang="zh-CN" sz="2400" baseline="-25000" dirty="0" err="1">
                <a:solidFill>
                  <a:schemeClr val="bg1"/>
                </a:solidFill>
              </a:rPr>
              <a:t>l</a:t>
            </a:r>
            <a:r>
              <a:rPr lang="zh-CN" altLang="zh-CN" sz="2400" dirty="0">
                <a:solidFill>
                  <a:schemeClr val="bg1"/>
                </a:solidFill>
              </a:rPr>
              <a:t>代表载流子泄漏，</a:t>
            </a:r>
            <a:r>
              <a:rPr lang="en-US" altLang="zh-CN" sz="2400" dirty="0" err="1">
                <a:solidFill>
                  <a:schemeClr val="bg1"/>
                </a:solidFill>
              </a:rPr>
              <a:t>R</a:t>
            </a:r>
            <a:r>
              <a:rPr lang="en-US" altLang="zh-CN" sz="2400" baseline="-25000" dirty="0" err="1">
                <a:solidFill>
                  <a:schemeClr val="bg1"/>
                </a:solidFill>
              </a:rPr>
              <a:t>sp</a:t>
            </a:r>
            <a:r>
              <a:rPr lang="zh-CN" altLang="en-US" sz="2400" dirty="0">
                <a:solidFill>
                  <a:schemeClr val="bg1"/>
                </a:solidFill>
              </a:rPr>
              <a:t>代表自发辐射，</a:t>
            </a:r>
            <a:r>
              <a:rPr lang="en-US" altLang="zh-CN" sz="2400" dirty="0" err="1">
                <a:solidFill>
                  <a:schemeClr val="bg1"/>
                </a:solidFill>
              </a:rPr>
              <a:t>R</a:t>
            </a:r>
            <a:r>
              <a:rPr lang="en-US" altLang="zh-CN" sz="2400" baseline="-25000" dirty="0" err="1">
                <a:solidFill>
                  <a:schemeClr val="bg1"/>
                </a:solidFill>
              </a:rPr>
              <a:t>nr</a:t>
            </a:r>
            <a:r>
              <a:rPr lang="zh-CN" altLang="en-US" sz="2400" dirty="0">
                <a:solidFill>
                  <a:schemeClr val="bg1"/>
                </a:solidFill>
              </a:rPr>
              <a:t>代表非辐射复合，</a:t>
            </a:r>
            <a:r>
              <a:rPr lang="en-US" altLang="zh-CN" sz="2400" dirty="0" err="1">
                <a:solidFill>
                  <a:schemeClr val="bg1"/>
                </a:solidFill>
              </a:rPr>
              <a:t>R</a:t>
            </a:r>
            <a:r>
              <a:rPr lang="en-US" altLang="zh-CN" sz="2400" baseline="-25000" dirty="0" err="1">
                <a:solidFill>
                  <a:schemeClr val="bg1"/>
                </a:solidFill>
              </a:rPr>
              <a:t>st</a:t>
            </a:r>
            <a:r>
              <a:rPr lang="zh-CN" altLang="en-US" sz="2400" dirty="0">
                <a:solidFill>
                  <a:schemeClr val="bg1"/>
                </a:solidFill>
              </a:rPr>
              <a:t>代表受激辐射</a:t>
            </a:r>
            <a:endParaRPr lang="en-US" altLang="zh-CN" sz="2400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bg1"/>
                </a:solidFill>
              </a:rPr>
              <a:t>  容器中液体的高度可以看做载流子的能量，也可以看做载流子的总量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786182" y="1214422"/>
            <a:ext cx="27860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</a:rPr>
              <a:t>V</a:t>
            </a:r>
            <a:r>
              <a:rPr lang="zh-CN" altLang="en-US" sz="2400" i="1">
                <a:solidFill>
                  <a:srgbClr val="FF0000"/>
                </a:solidFill>
              </a:rPr>
              <a:t>是指体积而非电压！</a:t>
            </a:r>
            <a:endParaRPr lang="zh-CN" altLang="en-US" sz="2400" i="1">
              <a:solidFill>
                <a:srgbClr val="FF0000"/>
              </a:solidFill>
            </a:endParaRPr>
          </a:p>
        </p:txBody>
      </p:sp>
      <p:cxnSp>
        <p:nvCxnSpPr>
          <p:cNvPr id="47" name="直接箭头连接符 46"/>
          <p:cNvCxnSpPr/>
          <p:nvPr/>
        </p:nvCxnSpPr>
        <p:spPr>
          <a:xfrm>
            <a:off x="1714480" y="1428736"/>
            <a:ext cx="2071702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1 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载流子的物理概念及其注入过程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" name="内容占位符 2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载流子泄漏示意如下：</a:t>
            </a: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载流子泄漏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漏电流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 Leakag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是一个概念！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  <p:sp>
        <p:nvSpPr>
          <p:cNvPr id="206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2049" name="Group 1"/>
          <p:cNvGrpSpPr>
            <a:grpSpLocks noChangeAspect="1"/>
          </p:cNvGrpSpPr>
          <p:nvPr/>
        </p:nvGrpSpPr>
        <p:grpSpPr bwMode="auto">
          <a:xfrm>
            <a:off x="285720" y="2357275"/>
            <a:ext cx="8457699" cy="2428892"/>
            <a:chOff x="1868" y="7460"/>
            <a:chExt cx="8036" cy="2307"/>
          </a:xfrm>
        </p:grpSpPr>
        <p:sp>
          <p:nvSpPr>
            <p:cNvPr id="2068" name="AutoShape 20"/>
            <p:cNvSpPr>
              <a:spLocks noChangeAspect="1" noChangeArrowheads="1" noTextEdit="1"/>
            </p:cNvSpPr>
            <p:nvPr/>
          </p:nvSpPr>
          <p:spPr bwMode="auto">
            <a:xfrm>
              <a:off x="1868" y="7460"/>
              <a:ext cx="8036" cy="2307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4800">
                <a:solidFill>
                  <a:schemeClr val="bg1"/>
                </a:solidFill>
              </a:endParaRPr>
            </a:p>
          </p:txBody>
        </p:sp>
        <p:grpSp>
          <p:nvGrpSpPr>
            <p:cNvPr id="2065" name="Group 17"/>
            <p:cNvGrpSpPr/>
            <p:nvPr/>
          </p:nvGrpSpPr>
          <p:grpSpPr bwMode="auto">
            <a:xfrm>
              <a:off x="2764" y="8229"/>
              <a:ext cx="1433" cy="1003"/>
              <a:chOff x="2860" y="11286"/>
              <a:chExt cx="773" cy="283"/>
            </a:xfrm>
          </p:grpSpPr>
          <p:sp>
            <p:nvSpPr>
              <p:cNvPr id="2067" name="AutoShape 19"/>
              <p:cNvSpPr>
                <a:spLocks noChangeShapeType="1"/>
              </p:cNvSpPr>
              <p:nvPr/>
            </p:nvSpPr>
            <p:spPr bwMode="auto">
              <a:xfrm>
                <a:off x="2860" y="11286"/>
                <a:ext cx="386" cy="283"/>
              </a:xfrm>
              <a:prstGeom prst="bentConnector3">
                <a:avLst>
                  <a:gd name="adj1" fmla="val 50000"/>
                </a:avLst>
              </a:prstGeom>
              <a:noFill/>
              <a:ln w="9525">
                <a:solidFill>
                  <a:srgbClr val="000000"/>
                </a:solidFill>
                <a:miter lim="800000"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4800">
                  <a:solidFill>
                    <a:schemeClr val="bg1"/>
                  </a:solidFill>
                </a:endParaRPr>
              </a:p>
            </p:txBody>
          </p:sp>
          <p:sp>
            <p:nvSpPr>
              <p:cNvPr id="2066" name="AutoShape 18"/>
              <p:cNvSpPr>
                <a:spLocks noChangeShapeType="1"/>
              </p:cNvSpPr>
              <p:nvPr/>
            </p:nvSpPr>
            <p:spPr bwMode="auto">
              <a:xfrm flipH="1">
                <a:off x="3246" y="11286"/>
                <a:ext cx="387" cy="283"/>
              </a:xfrm>
              <a:prstGeom prst="bentConnector3">
                <a:avLst>
                  <a:gd name="adj1" fmla="val 50000"/>
                </a:avLst>
              </a:prstGeom>
              <a:noFill/>
              <a:ln w="9525">
                <a:solidFill>
                  <a:srgbClr val="000000"/>
                </a:solidFill>
                <a:miter lim="800000"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480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2064" name="AutoShape 16"/>
            <p:cNvSpPr>
              <a:spLocks noChangeShapeType="1"/>
            </p:cNvSpPr>
            <p:nvPr/>
          </p:nvSpPr>
          <p:spPr bwMode="auto">
            <a:xfrm>
              <a:off x="5892" y="9232"/>
              <a:ext cx="187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2063" name="AutoShape 15"/>
            <p:cNvSpPr>
              <a:spLocks noChangeShapeType="1"/>
            </p:cNvSpPr>
            <p:nvPr/>
          </p:nvSpPr>
          <p:spPr bwMode="auto">
            <a:xfrm flipV="1">
              <a:off x="6126" y="7899"/>
              <a:ext cx="0" cy="155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2062" name="Freeform 14"/>
            <p:cNvSpPr/>
            <p:nvPr/>
          </p:nvSpPr>
          <p:spPr bwMode="auto">
            <a:xfrm>
              <a:off x="6126" y="8131"/>
              <a:ext cx="641" cy="1101"/>
            </a:xfrm>
            <a:custGeom>
              <a:avLst/>
              <a:gdLst/>
              <a:ahLst/>
              <a:cxnLst>
                <a:cxn ang="0">
                  <a:pos x="0" y="1101"/>
                </a:cxn>
                <a:cxn ang="0">
                  <a:pos x="425" y="991"/>
                </a:cxn>
                <a:cxn ang="0">
                  <a:pos x="623" y="747"/>
                </a:cxn>
                <a:cxn ang="0">
                  <a:pos x="532" y="516"/>
                </a:cxn>
                <a:cxn ang="0">
                  <a:pos x="327" y="394"/>
                </a:cxn>
                <a:cxn ang="0">
                  <a:pos x="150" y="258"/>
                </a:cxn>
                <a:cxn ang="0">
                  <a:pos x="82" y="0"/>
                </a:cxn>
              </a:cxnLst>
              <a:rect l="0" t="0" r="r" b="b"/>
              <a:pathLst>
                <a:path w="641" h="1101">
                  <a:moveTo>
                    <a:pt x="0" y="1101"/>
                  </a:moveTo>
                  <a:cubicBezTo>
                    <a:pt x="160" y="1075"/>
                    <a:pt x="321" y="1050"/>
                    <a:pt x="425" y="991"/>
                  </a:cubicBezTo>
                  <a:cubicBezTo>
                    <a:pt x="529" y="932"/>
                    <a:pt x="605" y="826"/>
                    <a:pt x="623" y="747"/>
                  </a:cubicBezTo>
                  <a:cubicBezTo>
                    <a:pt x="641" y="668"/>
                    <a:pt x="581" y="575"/>
                    <a:pt x="532" y="516"/>
                  </a:cubicBezTo>
                  <a:cubicBezTo>
                    <a:pt x="483" y="457"/>
                    <a:pt x="391" y="437"/>
                    <a:pt x="327" y="394"/>
                  </a:cubicBezTo>
                  <a:cubicBezTo>
                    <a:pt x="263" y="351"/>
                    <a:pt x="191" y="324"/>
                    <a:pt x="150" y="258"/>
                  </a:cubicBezTo>
                  <a:cubicBezTo>
                    <a:pt x="109" y="192"/>
                    <a:pt x="96" y="54"/>
                    <a:pt x="82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2061" name="AutoShape 13"/>
            <p:cNvSpPr>
              <a:spLocks noChangeShapeType="1"/>
            </p:cNvSpPr>
            <p:nvPr/>
          </p:nvSpPr>
          <p:spPr bwMode="auto">
            <a:xfrm>
              <a:off x="5815" y="8334"/>
              <a:ext cx="1169" cy="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5631" y="7690"/>
              <a:ext cx="531" cy="33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E</a:t>
              </a:r>
              <a:endParaRPr kumimoji="0" lang="en-US" altLang="zh-CN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059" name="Text Box 11"/>
            <p:cNvSpPr txBox="1">
              <a:spLocks noChangeArrowheads="1"/>
            </p:cNvSpPr>
            <p:nvPr/>
          </p:nvSpPr>
          <p:spPr bwMode="auto">
            <a:xfrm>
              <a:off x="7567" y="8891"/>
              <a:ext cx="989" cy="34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f(E)ρ(E)</a:t>
              </a:r>
              <a:endParaRPr kumimoji="0" lang="en-US" altLang="zh-CN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058" name="Text Box 10"/>
            <p:cNvSpPr txBox="1">
              <a:spLocks noChangeArrowheads="1"/>
            </p:cNvSpPr>
            <p:nvPr/>
          </p:nvSpPr>
          <p:spPr bwMode="auto">
            <a:xfrm>
              <a:off x="4176" y="7935"/>
              <a:ext cx="531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E</a:t>
              </a:r>
              <a:r>
                <a:rPr kumimoji="0" lang="en-US" altLang="zh-CN" sz="2400" b="0" i="0" u="none" strike="noStrike" cap="none" normalizeH="0" baseline="-30000">
                  <a:ln>
                    <a:noFill/>
                  </a:ln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c</a:t>
              </a:r>
              <a:endParaRPr kumimoji="0" lang="en-US" altLang="zh-CN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057" name="Text Box 9"/>
            <p:cNvSpPr txBox="1">
              <a:spLocks noChangeArrowheads="1"/>
            </p:cNvSpPr>
            <p:nvPr/>
          </p:nvSpPr>
          <p:spPr bwMode="auto">
            <a:xfrm>
              <a:off x="5286" y="8197"/>
              <a:ext cx="531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E</a:t>
              </a:r>
              <a:r>
                <a:rPr kumimoji="0" lang="en-US" altLang="zh-CN" sz="2400" b="0" i="0" u="none" strike="noStrike" cap="none" normalizeH="0" baseline="-30000">
                  <a:ln>
                    <a:noFill/>
                  </a:ln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c</a:t>
              </a:r>
              <a:endParaRPr kumimoji="0" lang="en-US" altLang="zh-CN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056" name="Text Box 8"/>
            <p:cNvSpPr txBox="1">
              <a:spLocks noChangeArrowheads="1"/>
            </p:cNvSpPr>
            <p:nvPr/>
          </p:nvSpPr>
          <p:spPr bwMode="auto">
            <a:xfrm>
              <a:off x="2247" y="7690"/>
              <a:ext cx="531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a)</a:t>
              </a:r>
              <a:endParaRPr kumimoji="0" lang="en-US" altLang="zh-CN" sz="4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055" name="Text Box 7"/>
            <p:cNvSpPr txBox="1">
              <a:spLocks noChangeArrowheads="1"/>
            </p:cNvSpPr>
            <p:nvPr/>
          </p:nvSpPr>
          <p:spPr bwMode="auto">
            <a:xfrm>
              <a:off x="5163" y="7617"/>
              <a:ext cx="531" cy="3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Calibri" panose="020F0502020204030204" pitchFamily="34" charset="0"/>
                </a:rPr>
                <a:t>b)</a:t>
              </a:r>
              <a:endParaRPr kumimoji="0" lang="en-US" altLang="zh-CN" sz="4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2050" name="Group 2"/>
            <p:cNvGrpSpPr/>
            <p:nvPr/>
          </p:nvGrpSpPr>
          <p:grpSpPr bwMode="auto">
            <a:xfrm rot="-5400000">
              <a:off x="6082" y="8168"/>
              <a:ext cx="225" cy="137"/>
              <a:chOff x="5516" y="8551"/>
              <a:chExt cx="604" cy="126"/>
            </a:xfrm>
          </p:grpSpPr>
          <p:sp>
            <p:nvSpPr>
              <p:cNvPr id="2054" name="AutoShape 6"/>
              <p:cNvSpPr>
                <a:spLocks noChangeShapeType="1"/>
              </p:cNvSpPr>
              <p:nvPr/>
            </p:nvSpPr>
            <p:spPr bwMode="auto">
              <a:xfrm flipV="1">
                <a:off x="5516" y="8551"/>
                <a:ext cx="152" cy="12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4800">
                  <a:solidFill>
                    <a:schemeClr val="bg1"/>
                  </a:solidFill>
                </a:endParaRPr>
              </a:p>
            </p:txBody>
          </p:sp>
          <p:sp>
            <p:nvSpPr>
              <p:cNvPr id="2053" name="AutoShape 5"/>
              <p:cNvSpPr>
                <a:spLocks noChangeShapeType="1"/>
              </p:cNvSpPr>
              <p:nvPr/>
            </p:nvSpPr>
            <p:spPr bwMode="auto">
              <a:xfrm flipV="1">
                <a:off x="5672" y="8553"/>
                <a:ext cx="152" cy="12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4800">
                  <a:solidFill>
                    <a:schemeClr val="bg1"/>
                  </a:solidFill>
                </a:endParaRPr>
              </a:p>
            </p:txBody>
          </p:sp>
          <p:sp>
            <p:nvSpPr>
              <p:cNvPr id="2052" name="AutoShape 4"/>
              <p:cNvSpPr>
                <a:spLocks noChangeShapeType="1"/>
              </p:cNvSpPr>
              <p:nvPr/>
            </p:nvSpPr>
            <p:spPr bwMode="auto">
              <a:xfrm flipV="1">
                <a:off x="5812" y="8553"/>
                <a:ext cx="152" cy="12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4800">
                  <a:solidFill>
                    <a:schemeClr val="bg1"/>
                  </a:solidFill>
                </a:endParaRPr>
              </a:p>
            </p:txBody>
          </p:sp>
          <p:sp>
            <p:nvSpPr>
              <p:cNvPr id="2051" name="AutoShape 3"/>
              <p:cNvSpPr>
                <a:spLocks noChangeShapeType="1"/>
              </p:cNvSpPr>
              <p:nvPr/>
            </p:nvSpPr>
            <p:spPr bwMode="auto">
              <a:xfrm flipV="1">
                <a:off x="5968" y="8555"/>
                <a:ext cx="152" cy="12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4800">
                  <a:solidFill>
                    <a:schemeClr val="bg1"/>
                  </a:solidFill>
                </a:endParaRPr>
              </a:p>
            </p:txBody>
          </p:sp>
        </p:grp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1 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载流子的物理概念及其注入过程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激光器注入电流低于阈值电流时，自发辐射占主导；当注入电流超过阈值电流而激射后，受激辐射消耗大多数载流子。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载流子浓度随时间发生变化的表达式：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η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定义注入到有源区的载流子的电流占总电极电流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terminal current)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比，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有源区体积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438400" y="3460750"/>
            <a:ext cx="198120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7240" y="3491706"/>
            <a:ext cx="1600200" cy="68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1613" y="4126705"/>
            <a:ext cx="3660775" cy="55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2384804F-3998-4D57-9195-F3826E402611-5" descr="wpp"/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979295" y="7029450"/>
            <a:ext cx="5510893" cy="107692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载流子速率方程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没有注入的条件下，且光子密度很低时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阈值附近，对某一模式而言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实际上常取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载流子速率方程为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500430" y="2214554"/>
            <a:ext cx="1584325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7554" y="3214686"/>
            <a:ext cx="1752600" cy="760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52754" y="4033837"/>
            <a:ext cx="3657600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7954" y="5253037"/>
            <a:ext cx="3079750" cy="106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2384804F-3998-4D57-9195-F3826E402611-6" descr="wpp"/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468485" y="2244725"/>
            <a:ext cx="4025447" cy="517717"/>
          </a:xfrm>
          <a:prstGeom prst="rect">
            <a:avLst/>
          </a:prstGeom>
        </p:spPr>
      </p:pic>
      <p:pic>
        <p:nvPicPr>
          <p:cNvPr id="16" name="2384804F-3998-4D57-9195-F3826E402611-7" descr="wpp"/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155690" y="2376170"/>
            <a:ext cx="2097768" cy="224345"/>
          </a:xfrm>
          <a:prstGeom prst="rect">
            <a:avLst/>
          </a:prstGeom>
        </p:spPr>
      </p:pic>
      <p:pic>
        <p:nvPicPr>
          <p:cNvPr id="17" name="2384804F-3998-4D57-9195-F3826E402611-8" descr="C:/Users/raylanlio/AppData/Local/Temp/wpp.NFbMKRwpp"/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6155690" y="3513455"/>
            <a:ext cx="1474107" cy="226786"/>
          </a:xfrm>
          <a:prstGeom prst="rect">
            <a:avLst/>
          </a:prstGeom>
        </p:spPr>
      </p:pic>
      <p:pic>
        <p:nvPicPr>
          <p:cNvPr id="18" name="2384804F-3998-4D57-9195-F3826E402611-9" descr="C:/Users/raylanlio/AppData/Local/Temp/wpp.RxTaLUwpp"/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9537700" y="3442335"/>
            <a:ext cx="5828393" cy="521607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2 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载流子的非辐射复合过程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注入到有源区的载流子（电子和空穴），一部分发生自发辐射或者受激辐射产生光子，一部分泄漏到有源区外形成漏电流，还有一部分发生了非辐射复合。非辐射最主要的三种复合方式：缺陷与杂质复合，表面或界面复合，俄歇复合</a:t>
            </a:r>
            <a:endParaRPr lang="zh-CN" altLang="en-US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1" cstate="print"/>
          <a:srcRect l="16553" t="32227" r="25927" b="20611"/>
          <a:stretch>
            <a:fillRect/>
          </a:stretch>
        </p:blipFill>
        <p:spPr bwMode="auto">
          <a:xfrm>
            <a:off x="1571604" y="3143248"/>
            <a:ext cx="5643602" cy="3386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直接箭头连接符 5"/>
          <p:cNvCxnSpPr/>
          <p:nvPr/>
        </p:nvCxnSpPr>
        <p:spPr>
          <a:xfrm rot="10800000" flipV="1">
            <a:off x="2643174" y="3071810"/>
            <a:ext cx="1285884" cy="92869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rot="10800000" flipV="1">
            <a:off x="4429124" y="3143248"/>
            <a:ext cx="1714512" cy="107157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rot="5400000">
            <a:off x="6822297" y="3393281"/>
            <a:ext cx="1571636" cy="107157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2 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载流子的非辐射复合过程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514350" indent="-514350">
              <a:buAutoNum type="arabicParenBoth"/>
            </a:pP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杂质与缺陷复合</a:t>
            </a:r>
            <a:endParaRPr lang="en-US" altLang="zh-CN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激光器有源区材料存在缺陷，如激光器中的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rk line defect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若随着老化而变大，则激光器最终将不工作。应变层若超过临界厚度，发生应力弛豫也将产生非常大的缺陷密度。</a:t>
            </a:r>
            <a:endParaRPr lang="en-US" altLang="zh-CN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原子互换、空位、位错等缺陷将在禁带内接近带隙中心处产生能级，载流子跃迁到该能级产生非发光复合，在电中性条件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=P</a:t>
            </a:r>
            <a:r>
              <a: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，用</a:t>
            </a:r>
            <a:r>
              <a:rPr lang="en-US" altLang="zh-CN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i="1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描述缺陷复合速率</a:t>
            </a:r>
            <a:r>
              <a:rPr lang="en-US" altLang="zh-CN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i="1" baseline="-25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∝</a:t>
            </a:r>
            <a:r>
              <a:rPr lang="en-US" altLang="zh-CN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endParaRPr lang="en-US" altLang="zh-CN" i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杂质如氧原子也会在禁带内产生能级，导致一部分载流子发生非辐射复合，降低激光器的量子效率</a:t>
            </a:r>
            <a:endParaRPr lang="en-US" altLang="zh-CN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US" altLang="zh-CN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集成光电子学概论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318A7-7E05-4290-BE1D-68E1B2D71E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item1.xml><?xml version="1.0" encoding="utf-8"?>
<s:customData xmlns="http://www.wps.cn/officeDocument/2013/wpsCustomData" xmlns:s="http://www.wps.cn/officeDocument/2013/wpsCustomData">
  <extobjs>
    <extobj name="2384804F-3998-4D57-9195-F3826E402611-5">
      <extobjdata type="2384804F-3998-4D57-9195-F3826E402611" data="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"/>
    </extobj>
    <extobj name="2384804F-3998-4D57-9195-F3826E402611-6">
      <extobjdata type="2384804F-3998-4D57-9195-F3826E402611" data="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"/>
    </extobj>
    <extobj name="2384804F-3998-4D57-9195-F3826E402611-7">
      <extobjdata type="2384804F-3998-4D57-9195-F3826E402611" data="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"/>
    </extobj>
    <extobj name="2384804F-3998-4D57-9195-F3826E402611-8">
      <extobjdata type="2384804F-3998-4D57-9195-F3826E402611" data="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"/>
    </extobj>
    <extobj name="2384804F-3998-4D57-9195-F3826E402611-9">
      <extobjdata type="2384804F-3998-4D57-9195-F3826E402611" data="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"/>
    </extobj>
  </extobjs>
</s:customData>
</file>

<file path=customXml/itemProps1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246</Words>
  <Application>WPS Presentation</Application>
  <PresentationFormat>全屏显示(4:3)</PresentationFormat>
  <Paragraphs>479</Paragraphs>
  <Slides>35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</vt:i4>
      </vt:variant>
      <vt:variant>
        <vt:lpstr>幻灯片标题</vt:lpstr>
      </vt:variant>
      <vt:variant>
        <vt:i4>35</vt:i4>
      </vt:variant>
    </vt:vector>
  </HeadingPairs>
  <TitlesOfParts>
    <vt:vector size="61" baseType="lpstr">
      <vt:lpstr>Arial</vt:lpstr>
      <vt:lpstr>宋体</vt:lpstr>
      <vt:lpstr>Wingdings</vt:lpstr>
      <vt:lpstr>Times New Roman</vt:lpstr>
      <vt:lpstr>Calibri</vt:lpstr>
      <vt:lpstr>微软雅黑</vt:lpstr>
      <vt:lpstr>Arial Unicode MS</vt:lpstr>
      <vt:lpstr>Cambria Math</vt:lpstr>
      <vt:lpstr>Cambria Math</vt:lpstr>
      <vt:lpstr>Symbol</vt:lpstr>
      <vt:lpstr>1_Office 主题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第三讲	载流子注入与速率方程</vt:lpstr>
      <vt:lpstr>第3章	载流子注入与速率方程</vt:lpstr>
      <vt:lpstr>3.1 载流子的物理概念及其注入过程</vt:lpstr>
      <vt:lpstr>3.1 载流子的物理概念及其注入过程</vt:lpstr>
      <vt:lpstr>3.1 载流子的物理概念及其注入过程</vt:lpstr>
      <vt:lpstr>3.1 载流子的物理概念及其注入过程</vt:lpstr>
      <vt:lpstr>载流子速率方程</vt:lpstr>
      <vt:lpstr>3.2 载流子的非辐射复合过程</vt:lpstr>
      <vt:lpstr>3.2 载流子的非辐射复合过程</vt:lpstr>
      <vt:lpstr>3.2 载流子的非辐射复合过程</vt:lpstr>
      <vt:lpstr>3.2 载流子的非辐射复合过程</vt:lpstr>
      <vt:lpstr>3.2 载流子的非辐射复合过程</vt:lpstr>
      <vt:lpstr>3.2 载流子的非辐射复合过程</vt:lpstr>
      <vt:lpstr>PowerPoint 演示文稿</vt:lpstr>
      <vt:lpstr>3.2 载流子的非辐射复合过程</vt:lpstr>
      <vt:lpstr>3.3 能带收缩与能带填充效应</vt:lpstr>
      <vt:lpstr>3.3 能带收缩与能带填充效应</vt:lpstr>
      <vt:lpstr>3.3 能带收缩与能带填充效应</vt:lpstr>
      <vt:lpstr>3.3 能带收缩与能带填充效应</vt:lpstr>
      <vt:lpstr>3.3 能带收缩与能带填充效应</vt:lpstr>
      <vt:lpstr>3.3 能带收缩与能带填充效应</vt:lpstr>
      <vt:lpstr>3.4	LED的速率方程及光电效率</vt:lpstr>
      <vt:lpstr>3.4	LED的速率方程及光电效率</vt:lpstr>
      <vt:lpstr>3.4	LED的速率方程及光电效率</vt:lpstr>
      <vt:lpstr>发光二极管（LED）的发展历史</vt:lpstr>
      <vt:lpstr>LED的电光转化效率</vt:lpstr>
      <vt:lpstr>光提取效率ηl</vt:lpstr>
      <vt:lpstr>前向电压Vf</vt:lpstr>
      <vt:lpstr>白光LED的电光转化效率</vt:lpstr>
      <vt:lpstr>白光LED的电光转化效率</vt:lpstr>
      <vt:lpstr>流明效率</vt:lpstr>
      <vt:lpstr>人眼视觉函数（响应曲线）</vt:lpstr>
      <vt:lpstr>人眼视觉函数（响应曲线）</vt:lpstr>
      <vt:lpstr>光视效能LER</vt:lpstr>
      <vt:lpstr>提高白光LED流明效率的方法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讲 半导体激光器的 载流子动力学过程与谐振腔原理</dc:title>
  <dc:creator>XingYuchen</dc:creator>
  <cp:lastModifiedBy>Discussion Move 1</cp:lastModifiedBy>
  <cp:revision>81</cp:revision>
  <dcterms:created xsi:type="dcterms:W3CDTF">2012-02-13T01:46:00Z</dcterms:created>
  <dcterms:modified xsi:type="dcterms:W3CDTF">2023-11-17T10:26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741DD88D4B94D69937A98023E673C59_12</vt:lpwstr>
  </property>
  <property fmtid="{D5CDD505-2E9C-101B-9397-08002B2CF9AE}" pid="3" name="KSOProductBuildVer">
    <vt:lpwstr>1033-12.2.0.13306</vt:lpwstr>
  </property>
</Properties>
</file>